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876" r:id="rId1"/>
  </p:sldMasterIdLst>
  <p:notesMasterIdLst>
    <p:notesMasterId r:id="rId52"/>
  </p:notesMasterIdLst>
  <p:sldIdLst>
    <p:sldId id="480" r:id="rId2"/>
    <p:sldId id="482" r:id="rId3"/>
    <p:sldId id="484" r:id="rId4"/>
    <p:sldId id="485" r:id="rId5"/>
    <p:sldId id="483" r:id="rId6"/>
    <p:sldId id="505" r:id="rId7"/>
    <p:sldId id="500" r:id="rId8"/>
    <p:sldId id="510" r:id="rId9"/>
    <p:sldId id="502" r:id="rId10"/>
    <p:sldId id="512" r:id="rId11"/>
    <p:sldId id="499" r:id="rId12"/>
    <p:sldId id="434" r:id="rId13"/>
    <p:sldId id="438" r:id="rId14"/>
    <p:sldId id="459" r:id="rId15"/>
    <p:sldId id="463" r:id="rId16"/>
    <p:sldId id="461" r:id="rId17"/>
    <p:sldId id="462" r:id="rId18"/>
    <p:sldId id="464" r:id="rId19"/>
    <p:sldId id="445" r:id="rId20"/>
    <p:sldId id="441" r:id="rId21"/>
    <p:sldId id="465" r:id="rId22"/>
    <p:sldId id="466" r:id="rId23"/>
    <p:sldId id="467" r:id="rId24"/>
    <p:sldId id="486" r:id="rId25"/>
    <p:sldId id="468" r:id="rId26"/>
    <p:sldId id="469" r:id="rId27"/>
    <p:sldId id="447" r:id="rId28"/>
    <p:sldId id="470" r:id="rId29"/>
    <p:sldId id="471" r:id="rId30"/>
    <p:sldId id="513" r:id="rId31"/>
    <p:sldId id="451" r:id="rId32"/>
    <p:sldId id="507" r:id="rId33"/>
    <p:sldId id="508" r:id="rId34"/>
    <p:sldId id="453" r:id="rId35"/>
    <p:sldId id="455" r:id="rId36"/>
    <p:sldId id="456" r:id="rId37"/>
    <p:sldId id="457" r:id="rId38"/>
    <p:sldId id="458" r:id="rId39"/>
    <p:sldId id="509" r:id="rId40"/>
    <p:sldId id="472" r:id="rId41"/>
    <p:sldId id="473" r:id="rId42"/>
    <p:sldId id="475" r:id="rId43"/>
    <p:sldId id="476" r:id="rId44"/>
    <p:sldId id="474" r:id="rId45"/>
    <p:sldId id="494" r:id="rId46"/>
    <p:sldId id="495" r:id="rId47"/>
    <p:sldId id="497" r:id="rId48"/>
    <p:sldId id="498" r:id="rId49"/>
    <p:sldId id="487" r:id="rId50"/>
    <p:sldId id="496" r:id="rId5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BB"/>
    <a:srgbClr val="BFEAC8"/>
    <a:srgbClr val="FFBAEF"/>
    <a:srgbClr val="FF33CC"/>
    <a:srgbClr val="1CAD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673" autoAdjust="0"/>
    <p:restoredTop sz="86450" autoAdjust="0"/>
  </p:normalViewPr>
  <p:slideViewPr>
    <p:cSldViewPr>
      <p:cViewPr varScale="1">
        <p:scale>
          <a:sx n="58" d="100"/>
          <a:sy n="58" d="100"/>
        </p:scale>
        <p:origin x="1260" y="2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13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5514C7D1-7556-4BD3-8765-AC12C175F683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CDD875FA-993A-453B-BE4D-E50DCA60C5F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1488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873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75258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5092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40871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06170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701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27505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3189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94039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402623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51288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76801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52742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85230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99250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9147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60524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80106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0237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875FA-993A-453B-BE4D-E50DCA60C5FB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09003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>
          <a:xfrm>
            <a:off x="0" y="0"/>
            <a:ext cx="9144000" cy="4572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Freeform 9"/>
          <p:cNvSpPr/>
          <p:nvPr/>
        </p:nvSpPr>
        <p:spPr>
          <a:xfrm>
            <a:off x="4763" y="0"/>
            <a:ext cx="9139237" cy="4572000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7"/>
          <p:cNvCxnSpPr/>
          <p:nvPr/>
        </p:nvCxnSpPr>
        <p:spPr>
          <a:xfrm flipV="1">
            <a:off x="6289675" y="5264150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4960137"/>
            <a:ext cx="5829300" cy="1463040"/>
          </a:xfrm>
        </p:spPr>
        <p:txBody>
          <a:bodyPr/>
          <a:lstStyle>
            <a:lvl1pPr algn="r">
              <a:defRPr sz="440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 smtClean="0"/>
            </a:lvl1pPr>
          </a:lstStyle>
          <a:p>
            <a:pPr>
              <a:defRPr/>
            </a:pPr>
            <a:fld id="{E9D030A0-ABB8-41DA-9714-16CE835D834D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FCCBE5-09A2-420D-B2D7-F339224FB40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6779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471-C6FD-4BF5-A811-9DA4EE807B7C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9EB918-F464-43C7-8AFD-83C256D6EC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2073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6"/>
          <p:cNvCxnSpPr/>
          <p:nvPr/>
        </p:nvCxnSpPr>
        <p:spPr>
          <a:xfrm rot="5400000" flipV="1">
            <a:off x="7543800" y="173038"/>
            <a:ext cx="0" cy="6858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762000"/>
            <a:ext cx="1971675" cy="5410200"/>
          </a:xfrm>
        </p:spPr>
        <p:txBody>
          <a:bodyPr vert="eaVert" lIns="45720" tIns="91440" rIns="45720" bIns="91440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1" y="762000"/>
            <a:ext cx="5686425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6AFCED-54F4-4DDE-8993-6236E5883C91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E2EBB8-DF54-4521-B565-F38845E5B1F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04324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3FD79F-ED7E-4454-87C2-6D57505D1ABB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D75EEB-0CBD-4371-A126-92587F27E73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213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>
          <a:xfrm>
            <a:off x="0" y="0"/>
            <a:ext cx="9144000" cy="45720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Freeform 10"/>
          <p:cNvSpPr/>
          <p:nvPr/>
        </p:nvSpPr>
        <p:spPr>
          <a:xfrm>
            <a:off x="4763" y="0"/>
            <a:ext cx="9139237" cy="4572000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7"/>
          <p:cNvCxnSpPr/>
          <p:nvPr/>
        </p:nvCxnSpPr>
        <p:spPr>
          <a:xfrm flipV="1">
            <a:off x="6289675" y="5264150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7"/>
            <a:ext cx="5829300" cy="1463040"/>
          </a:xfrm>
        </p:spPr>
        <p:txBody>
          <a:bodyPr/>
          <a:lstStyle>
            <a:lvl1pPr algn="r">
              <a:defRPr sz="4400" b="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B45582-CB50-4B45-A7AF-6EF586262F17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EAE959-D4A6-45BC-B0EF-5F4AE88A6D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64467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8096" y="2286000"/>
            <a:ext cx="35661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1990" y="2286000"/>
            <a:ext cx="35661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19DA61-50FF-4E90-8895-F7CD94F35CD3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47960B-8E45-4084-86C7-A7BBD5C324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583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2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8096" y="2967788"/>
            <a:ext cx="3566160" cy="33415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91990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2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91990" y="2967788"/>
            <a:ext cx="3566160" cy="33415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EDB4C1-A823-4538-B7D4-4E96A3BC88FC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D7ABC2-7566-4E4E-B3C4-32A14D2F22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9331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099E69-0E2F-49CB-8E55-3A5B4F500705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1FA0B5-F4A8-4B14-9557-A0E7526D54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41748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787F77-75B0-4F8F-BEE2-2F76A8465FB0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F86974-BEF9-4D4D-AC80-C35E4BDE345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77356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68096" y="471509"/>
            <a:ext cx="329184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822960"/>
            <a:ext cx="4258818" cy="518464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8096" y="2257506"/>
            <a:ext cx="329184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5348D1-A282-4BA4-90EB-12748D6F34F3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66B84-CF68-4EC4-B222-6A61D04292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13755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7"/>
          <p:cNvCxnSpPr/>
          <p:nvPr/>
        </p:nvCxnSpPr>
        <p:spPr>
          <a:xfrm flipV="1">
            <a:off x="6289675" y="5264150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8"/>
            <a:ext cx="5829300" cy="1463040"/>
          </a:xfrm>
        </p:spPr>
        <p:txBody>
          <a:bodyPr/>
          <a:lstStyle>
            <a:lvl1pPr algn="r">
              <a:defRPr sz="440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9141714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7950" y="4960138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342EBE-5B96-402D-897C-7BEF2D062E18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024EA6-D2AA-42AD-B0EF-17AE635D5A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81068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8350" y="585788"/>
            <a:ext cx="7289800" cy="1498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768350" y="2286000"/>
            <a:ext cx="72898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" tIns="45720" rIns="4572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8350" y="6470650"/>
            <a:ext cx="1616075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fld id="{9DF03618-6CF5-424E-BB0F-DD340B03BC56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32200" y="6470650"/>
            <a:ext cx="442595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28000" y="6470650"/>
            <a:ext cx="73025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fld id="{D685DF5A-32B8-4809-8459-8259273555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71500" y="827088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9" r:id="rId1"/>
    <p:sldLayoutId id="2147483893" r:id="rId2"/>
    <p:sldLayoutId id="2147483900" r:id="rId3"/>
    <p:sldLayoutId id="2147483894" r:id="rId4"/>
    <p:sldLayoutId id="2147483895" r:id="rId5"/>
    <p:sldLayoutId id="2147483896" r:id="rId6"/>
    <p:sldLayoutId id="2147483901" r:id="rId7"/>
    <p:sldLayoutId id="2147483897" r:id="rId8"/>
    <p:sldLayoutId id="2147483902" r:id="rId9"/>
    <p:sldLayoutId id="2147483898" r:id="rId10"/>
    <p:sldLayoutId id="2147483903" r:id="rId11"/>
  </p:sldLayoutIdLst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4400" kern="1200" cap="all" spc="100">
          <a:solidFill>
            <a:srgbClr val="0D0D0D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rgbClr val="0D0D0D"/>
          </a:solidFill>
          <a:latin typeface="Corbel" panose="020B0503020204020204" pitchFamily="34" charset="0"/>
          <a:ea typeface="华文楷体" panose="02010600040101010101" pitchFamily="2" charset="-122"/>
        </a:defRPr>
      </a:lvl9pPr>
    </p:titleStyle>
    <p:bodyStyle>
      <a:lvl1pPr marL="90488" indent="-90488" algn="l" rtl="0" fontAlgn="base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13" indent="-136525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47675" indent="-136525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593725" indent="-136525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776288" indent="-136525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anose="05040102010807070707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0.png"/><Relationship Id="rId5" Type="http://schemas.openxmlformats.org/officeDocument/2006/relationships/image" Target="../media/image1110.png"/><Relationship Id="rId4" Type="http://schemas.openxmlformats.org/officeDocument/2006/relationships/image" Target="../media/image101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1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2.png"/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7" Type="http://schemas.openxmlformats.org/officeDocument/2006/relationships/image" Target="../media/image22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00.png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2.png"/><Relationship Id="rId4" Type="http://schemas.openxmlformats.org/officeDocument/2006/relationships/image" Target="../media/image28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0.png"/><Relationship Id="rId5" Type="http://schemas.openxmlformats.org/officeDocument/2006/relationships/image" Target="../media/image291.png"/><Relationship Id="rId4" Type="http://schemas.openxmlformats.org/officeDocument/2006/relationships/image" Target="../media/image28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90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2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60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5" Type="http://schemas.openxmlformats.org/officeDocument/2006/relationships/image" Target="../media/image57.png"/><Relationship Id="rId10" Type="http://schemas.openxmlformats.org/officeDocument/2006/relationships/image" Target="../media/image65.png"/><Relationship Id="rId4" Type="http://schemas.openxmlformats.org/officeDocument/2006/relationships/image" Target="../media/image56.png"/><Relationship Id="rId9" Type="http://schemas.openxmlformats.org/officeDocument/2006/relationships/image" Target="../media/image6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690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590.png"/><Relationship Id="rId10" Type="http://schemas.openxmlformats.org/officeDocument/2006/relationships/image" Target="../media/image53.png"/><Relationship Id="rId4" Type="http://schemas.openxmlformats.org/officeDocument/2006/relationships/image" Target="../media/image700.png"/><Relationship Id="rId9" Type="http://schemas.openxmlformats.org/officeDocument/2006/relationships/slide" Target="slide3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6.wmf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slide" Target="slide34.xml"/><Relationship Id="rId5" Type="http://schemas.openxmlformats.org/officeDocument/2006/relationships/image" Target="../media/image26.png"/><Relationship Id="rId4" Type="http://schemas.openxmlformats.org/officeDocument/2006/relationships/image" Target="../media/image8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840.png"/><Relationship Id="rId7" Type="http://schemas.openxmlformats.org/officeDocument/2006/relationships/image" Target="../media/image87.png"/><Relationship Id="rId2" Type="http://schemas.openxmlformats.org/officeDocument/2006/relationships/image" Target="../media/image8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png"/><Relationship Id="rId5" Type="http://schemas.openxmlformats.org/officeDocument/2006/relationships/image" Target="../media/image71.png"/><Relationship Id="rId4" Type="http://schemas.openxmlformats.org/officeDocument/2006/relationships/image" Target="../media/image85.png"/><Relationship Id="rId9" Type="http://schemas.openxmlformats.org/officeDocument/2006/relationships/image" Target="../media/image8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90.png"/><Relationship Id="rId7" Type="http://schemas.openxmlformats.org/officeDocument/2006/relationships/image" Target="../media/image92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6.wmf"/><Relationship Id="rId4" Type="http://schemas.openxmlformats.org/officeDocument/2006/relationships/image" Target="../media/image9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4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Relationship Id="rId9" Type="http://schemas.openxmlformats.org/officeDocument/2006/relationships/image" Target="../media/image76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7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png"/><Relationship Id="rId4" Type="http://schemas.openxmlformats.org/officeDocument/2006/relationships/image" Target="../media/image78.png"/><Relationship Id="rId9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980.png"/><Relationship Id="rId7" Type="http://schemas.openxmlformats.org/officeDocument/2006/relationships/image" Target="../media/image10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Relationship Id="rId9" Type="http://schemas.openxmlformats.org/officeDocument/2006/relationships/image" Target="../media/image26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0.png"/><Relationship Id="rId3" Type="http://schemas.openxmlformats.org/officeDocument/2006/relationships/image" Target="../media/image104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105.png"/><Relationship Id="rId4" Type="http://schemas.openxmlformats.org/officeDocument/2006/relationships/image" Target="../media/image26.png"/><Relationship Id="rId9" Type="http://schemas.openxmlformats.org/officeDocument/2006/relationships/image" Target="../media/image10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3.png"/><Relationship Id="rId4" Type="http://schemas.openxmlformats.org/officeDocument/2006/relationships/image" Target="../media/image109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111.png"/><Relationship Id="rId4" Type="http://schemas.openxmlformats.org/officeDocument/2006/relationships/image" Target="../media/image113.png"/><Relationship Id="rId9" Type="http://schemas.openxmlformats.org/officeDocument/2006/relationships/image" Target="../media/image75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06.png"/><Relationship Id="rId7" Type="http://schemas.openxmlformats.org/officeDocument/2006/relationships/image" Target="../media/image1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12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13" Type="http://schemas.openxmlformats.org/officeDocument/2006/relationships/image" Target="../media/image139.png"/><Relationship Id="rId18" Type="http://schemas.openxmlformats.org/officeDocument/2006/relationships/image" Target="../media/image143.png"/><Relationship Id="rId3" Type="http://schemas.openxmlformats.org/officeDocument/2006/relationships/image" Target="../media/image6.wmf"/><Relationship Id="rId7" Type="http://schemas.openxmlformats.org/officeDocument/2006/relationships/image" Target="../media/image133.png"/><Relationship Id="rId12" Type="http://schemas.openxmlformats.org/officeDocument/2006/relationships/image" Target="../media/image128.png"/><Relationship Id="rId17" Type="http://schemas.openxmlformats.org/officeDocument/2006/relationships/image" Target="../media/image26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42.png"/><Relationship Id="rId20" Type="http://schemas.openxmlformats.org/officeDocument/2006/relationships/image" Target="../media/image1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2.png"/><Relationship Id="rId11" Type="http://schemas.openxmlformats.org/officeDocument/2006/relationships/image" Target="../media/image123.png"/><Relationship Id="rId5" Type="http://schemas.openxmlformats.org/officeDocument/2006/relationships/image" Target="../media/image131.png"/><Relationship Id="rId15" Type="http://schemas.openxmlformats.org/officeDocument/2006/relationships/image" Target="../media/image130.png"/><Relationship Id="rId10" Type="http://schemas.openxmlformats.org/officeDocument/2006/relationships/image" Target="../media/image136.png"/><Relationship Id="rId19" Type="http://schemas.openxmlformats.org/officeDocument/2006/relationships/image" Target="../media/image137.png"/><Relationship Id="rId4" Type="http://schemas.openxmlformats.org/officeDocument/2006/relationships/image" Target="../media/image116.png"/><Relationship Id="rId9" Type="http://schemas.openxmlformats.org/officeDocument/2006/relationships/image" Target="../media/image135.png"/><Relationship Id="rId14" Type="http://schemas.openxmlformats.org/officeDocument/2006/relationships/image" Target="../media/image129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13" Type="http://schemas.openxmlformats.org/officeDocument/2006/relationships/image" Target="../media/image151.png"/><Relationship Id="rId3" Type="http://schemas.openxmlformats.org/officeDocument/2006/relationships/image" Target="../media/image6.wmf"/><Relationship Id="rId7" Type="http://schemas.openxmlformats.org/officeDocument/2006/relationships/image" Target="../media/image145.png"/><Relationship Id="rId12" Type="http://schemas.openxmlformats.org/officeDocument/2006/relationships/image" Target="../media/image15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4.png"/><Relationship Id="rId11" Type="http://schemas.openxmlformats.org/officeDocument/2006/relationships/image" Target="../media/image149.png"/><Relationship Id="rId5" Type="http://schemas.openxmlformats.org/officeDocument/2006/relationships/image" Target="../media/image141.png"/><Relationship Id="rId10" Type="http://schemas.openxmlformats.org/officeDocument/2006/relationships/image" Target="../media/image148.png"/><Relationship Id="rId4" Type="http://schemas.openxmlformats.org/officeDocument/2006/relationships/image" Target="../media/image140.png"/><Relationship Id="rId9" Type="http://schemas.openxmlformats.org/officeDocument/2006/relationships/image" Target="../media/image147.png"/><Relationship Id="rId14" Type="http://schemas.openxmlformats.org/officeDocument/2006/relationships/image" Target="../media/image152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13" Type="http://schemas.openxmlformats.org/officeDocument/2006/relationships/image" Target="../media/image174.png"/><Relationship Id="rId3" Type="http://schemas.openxmlformats.org/officeDocument/2006/relationships/image" Target="../media/image26.png"/><Relationship Id="rId7" Type="http://schemas.openxmlformats.org/officeDocument/2006/relationships/image" Target="../media/image170.png"/><Relationship Id="rId12" Type="http://schemas.openxmlformats.org/officeDocument/2006/relationships/image" Target="../media/image17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9.png"/><Relationship Id="rId11" Type="http://schemas.openxmlformats.org/officeDocument/2006/relationships/image" Target="../media/image1470.png"/><Relationship Id="rId5" Type="http://schemas.openxmlformats.org/officeDocument/2006/relationships/image" Target="../media/image154.png"/><Relationship Id="rId10" Type="http://schemas.openxmlformats.org/officeDocument/2006/relationships/image" Target="../media/image173.png"/><Relationship Id="rId4" Type="http://schemas.openxmlformats.org/officeDocument/2006/relationships/image" Target="../media/image153.png"/><Relationship Id="rId9" Type="http://schemas.openxmlformats.org/officeDocument/2006/relationships/image" Target="../media/image172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1.png"/><Relationship Id="rId3" Type="http://schemas.openxmlformats.org/officeDocument/2006/relationships/image" Target="../media/image26.png"/><Relationship Id="rId7" Type="http://schemas.openxmlformats.org/officeDocument/2006/relationships/image" Target="../media/image129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0.png"/><Relationship Id="rId11" Type="http://schemas.openxmlformats.org/officeDocument/2006/relationships/image" Target="../media/image1500.png"/><Relationship Id="rId5" Type="http://schemas.openxmlformats.org/officeDocument/2006/relationships/image" Target="../media/image27.jpeg"/><Relationship Id="rId10" Type="http://schemas.openxmlformats.org/officeDocument/2006/relationships/image" Target="../media/image1490.png"/><Relationship Id="rId4" Type="http://schemas.openxmlformats.org/officeDocument/2006/relationships/image" Target="../media/image1460.png"/><Relationship Id="rId9" Type="http://schemas.openxmlformats.org/officeDocument/2006/relationships/image" Target="../media/image148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png"/><Relationship Id="rId3" Type="http://schemas.openxmlformats.org/officeDocument/2006/relationships/image" Target="../media/image6.png"/><Relationship Id="rId7" Type="http://schemas.openxmlformats.org/officeDocument/2006/relationships/image" Target="../media/image4.wmf"/><Relationship Id="rId12" Type="http://schemas.openxmlformats.org/officeDocument/2006/relationships/image" Target="../media/image8.png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png"/><Relationship Id="rId5" Type="http://schemas.openxmlformats.org/officeDocument/2006/relationships/image" Target="../media/image3.wmf"/><Relationship Id="rId15" Type="http://schemas.openxmlformats.org/officeDocument/2006/relationships/image" Target="../media/image11.png"/><Relationship Id="rId10" Type="http://schemas.openxmlformats.org/officeDocument/2006/relationships/image" Target="../media/image61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Relationship Id="rId1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b="1" dirty="0" smtClean="0"/>
              <a:t>线 性 代 数</a:t>
            </a:r>
            <a:endParaRPr lang="zh-CN" altLang="en-US" b="1" dirty="0"/>
          </a:p>
        </p:txBody>
      </p:sp>
      <p:pic>
        <p:nvPicPr>
          <p:cNvPr id="5" name="图片占位符 4"/>
          <p:cNvPicPr>
            <a:picLocks noGrp="1" noChangeAspect="1"/>
          </p:cNvPicPr>
          <p:nvPr>
            <p:ph type="pic" idx="1"/>
          </p:nvPr>
        </p:nvPicPr>
        <p:blipFill>
          <a:blip r:embed="rId2"/>
          <a:srcRect t="2686" b="2686"/>
          <a:stretch>
            <a:fillRect/>
          </a:stretch>
        </p:blipFill>
        <p:spPr>
          <a:prstGeom prst="rect">
            <a:avLst/>
          </a:prstGeom>
        </p:spPr>
      </p:pic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zh-CN" altLang="en-US" dirty="0" smtClean="0"/>
              <a:t>郭方芳</a:t>
            </a:r>
            <a:endParaRPr lang="en-US" altLang="zh-CN" dirty="0" smtClean="0"/>
          </a:p>
          <a:p>
            <a:r>
              <a:rPr lang="zh-CN" altLang="en-US" dirty="0" smtClean="0"/>
              <a:t>大连理工大学</a:t>
            </a:r>
            <a:endParaRPr lang="en-US" altLang="zh-CN" dirty="0" smtClean="0"/>
          </a:p>
          <a:p>
            <a:r>
              <a:rPr lang="zh-CN" altLang="en-US" dirty="0" smtClean="0"/>
              <a:t>数学科学学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3806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83568" y="620688"/>
            <a:ext cx="4801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+mj-ea"/>
                <a:ea typeface="+mj-ea"/>
              </a:rPr>
              <a:t>这门课程的核心内容：</a:t>
            </a:r>
            <a:endParaRPr lang="zh-CN" altLang="en-US" sz="36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2699792" y="1556792"/>
            <a:ext cx="3409324" cy="879475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dirty="0" smtClean="0">
                <a:solidFill>
                  <a:srgbClr val="FF0000"/>
                </a:solidFill>
              </a:rPr>
              <a:t>线性方程组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1475656" y="2564904"/>
            <a:ext cx="5987149" cy="879475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问题：</a:t>
            </a:r>
            <a:r>
              <a:rPr lang="en-US" altLang="zh-CN" sz="2400" dirty="0" smtClean="0">
                <a:solidFill>
                  <a:schemeClr val="tx1"/>
                </a:solidFill>
              </a:rPr>
              <a:t>1. </a:t>
            </a:r>
            <a:r>
              <a:rPr lang="zh-CN" altLang="en-US" sz="2400" dirty="0" smtClean="0">
                <a:solidFill>
                  <a:schemeClr val="tx1"/>
                </a:solidFill>
              </a:rPr>
              <a:t>方程组解是否存在，有几个？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863087" y="3369361"/>
            <a:ext cx="5987149" cy="879475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问题：</a:t>
            </a:r>
            <a:r>
              <a:rPr lang="en-US" altLang="zh-CN" sz="2400" dirty="0" smtClean="0">
                <a:solidFill>
                  <a:schemeClr val="tx1"/>
                </a:solidFill>
              </a:rPr>
              <a:t>2. </a:t>
            </a:r>
            <a:r>
              <a:rPr lang="zh-CN" altLang="en-US" sz="2400" dirty="0" smtClean="0">
                <a:solidFill>
                  <a:schemeClr val="tx1"/>
                </a:solidFill>
              </a:rPr>
              <a:t>方程组解如何求解？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3635678" y="4302526"/>
            <a:ext cx="1537552" cy="879475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dirty="0" smtClean="0">
                <a:solidFill>
                  <a:srgbClr val="FF0000"/>
                </a:solidFill>
              </a:rPr>
              <a:t>矩阵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235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75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97293" y="288330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这门课程的主要学习内容：</a:t>
            </a:r>
            <a:endParaRPr lang="zh-CN" altLang="en-US" sz="28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115616" y="1706906"/>
            <a:ext cx="1008112" cy="4104456"/>
          </a:xfrm>
          <a:prstGeom prst="ellipse">
            <a:avLst/>
          </a:prstGeom>
          <a:blipFill>
            <a:blip r:embed="rId2"/>
            <a:tile tx="0" ty="0" sx="100000" sy="100000" flip="none" algn="tl"/>
          </a:blipFill>
          <a:ln w="57150">
            <a:solidFill>
              <a:srgbClr val="FF33CC"/>
            </a:solidFill>
          </a:ln>
          <a:scene3d>
            <a:camera prst="orthographicFront"/>
            <a:lightRig rig="threePt" dir="t"/>
          </a:scene3d>
          <a:sp3d>
            <a:bevelT w="114300" prst="hardEdg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353838" y="2780928"/>
            <a:ext cx="553998" cy="1663276"/>
          </a:xfrm>
          <a:prstGeom prst="rect">
            <a:avLst/>
          </a:prstGeom>
        </p:spPr>
        <p:txBody>
          <a:bodyPr vert="eaVert" wrap="non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ea"/>
                <a:ea typeface="+mj-ea"/>
              </a:rPr>
              <a:t>线性代数</a:t>
            </a:r>
            <a:endParaRPr lang="zh-CN" alt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12" name="任意多边形 11"/>
          <p:cNvSpPr/>
          <p:nvPr/>
        </p:nvSpPr>
        <p:spPr>
          <a:xfrm flipH="1">
            <a:off x="2087062" y="1564193"/>
            <a:ext cx="2531198" cy="1139325"/>
          </a:xfrm>
          <a:custGeom>
            <a:avLst/>
            <a:gdLst>
              <a:gd name="connsiteX0" fmla="*/ 1787611 w 1787611"/>
              <a:gd name="connsiteY0" fmla="*/ 349952 h 349952"/>
              <a:gd name="connsiteX1" fmla="*/ 832022 w 1787611"/>
              <a:gd name="connsiteY1" fmla="*/ 45152 h 349952"/>
              <a:gd name="connsiteX2" fmla="*/ 205946 w 1787611"/>
              <a:gd name="connsiteY2" fmla="*/ 3963 h 349952"/>
              <a:gd name="connsiteX3" fmla="*/ 0 w 1787611"/>
              <a:gd name="connsiteY3" fmla="*/ 3963 h 3499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7611" h="349952">
                <a:moveTo>
                  <a:pt x="1787611" y="349952"/>
                </a:moveTo>
                <a:cubicBezTo>
                  <a:pt x="1441622" y="226384"/>
                  <a:pt x="1095633" y="102817"/>
                  <a:pt x="832022" y="45152"/>
                </a:cubicBezTo>
                <a:cubicBezTo>
                  <a:pt x="568411" y="-12513"/>
                  <a:pt x="344616" y="10828"/>
                  <a:pt x="205946" y="3963"/>
                </a:cubicBezTo>
                <a:cubicBezTo>
                  <a:pt x="67276" y="-2902"/>
                  <a:pt x="33638" y="530"/>
                  <a:pt x="0" y="3963"/>
                </a:cubicBezTo>
              </a:path>
            </a:pathLst>
          </a:custGeom>
          <a:noFill/>
          <a:ln w="57150">
            <a:solidFill>
              <a:srgbClr val="FF33CC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/>
        </p:nvSpPr>
        <p:spPr>
          <a:xfrm>
            <a:off x="4640826" y="1225067"/>
            <a:ext cx="1537552" cy="619758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线性相关性与秩</a:t>
            </a:r>
            <a:endParaRPr lang="zh-CN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4" name="任意多边形 13"/>
          <p:cNvSpPr/>
          <p:nvPr/>
        </p:nvSpPr>
        <p:spPr>
          <a:xfrm flipH="1">
            <a:off x="2087062" y="2273326"/>
            <a:ext cx="2613766" cy="791709"/>
          </a:xfrm>
          <a:custGeom>
            <a:avLst/>
            <a:gdLst>
              <a:gd name="connsiteX0" fmla="*/ 1787611 w 1787611"/>
              <a:gd name="connsiteY0" fmla="*/ 349952 h 349952"/>
              <a:gd name="connsiteX1" fmla="*/ 832022 w 1787611"/>
              <a:gd name="connsiteY1" fmla="*/ 45152 h 349952"/>
              <a:gd name="connsiteX2" fmla="*/ 205946 w 1787611"/>
              <a:gd name="connsiteY2" fmla="*/ 3963 h 349952"/>
              <a:gd name="connsiteX3" fmla="*/ 0 w 1787611"/>
              <a:gd name="connsiteY3" fmla="*/ 3963 h 3499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7611" h="349952">
                <a:moveTo>
                  <a:pt x="1787611" y="349952"/>
                </a:moveTo>
                <a:cubicBezTo>
                  <a:pt x="1441622" y="226384"/>
                  <a:pt x="1095633" y="102817"/>
                  <a:pt x="832022" y="45152"/>
                </a:cubicBezTo>
                <a:cubicBezTo>
                  <a:pt x="568411" y="-12513"/>
                  <a:pt x="344616" y="10828"/>
                  <a:pt x="205946" y="3963"/>
                </a:cubicBezTo>
                <a:cubicBezTo>
                  <a:pt x="67276" y="-2902"/>
                  <a:pt x="33638" y="530"/>
                  <a:pt x="0" y="3963"/>
                </a:cubicBezTo>
              </a:path>
            </a:pathLst>
          </a:custGeom>
          <a:noFill/>
          <a:ln w="57150">
            <a:solidFill>
              <a:srgbClr val="FF33CC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4719042" y="3260384"/>
            <a:ext cx="1537552" cy="879475"/>
          </a:xfrm>
          <a:prstGeom prst="roundRect">
            <a:avLst/>
          </a:prstGeom>
          <a:solidFill>
            <a:srgbClr val="FFFF0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</a:rPr>
              <a:t>矩阵运算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4672821" y="2106317"/>
            <a:ext cx="1537552" cy="879475"/>
          </a:xfrm>
          <a:prstGeom prst="roundRect">
            <a:avLst/>
          </a:prstGeom>
          <a:solidFill>
            <a:srgbClr val="FFFF0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</a:rPr>
              <a:t>线性方程组求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8" name="任意多边形 17"/>
          <p:cNvSpPr/>
          <p:nvPr/>
        </p:nvSpPr>
        <p:spPr>
          <a:xfrm flipH="1" flipV="1">
            <a:off x="2140597" y="3447320"/>
            <a:ext cx="2624266" cy="310254"/>
          </a:xfrm>
          <a:custGeom>
            <a:avLst/>
            <a:gdLst>
              <a:gd name="connsiteX0" fmla="*/ 1787611 w 1787611"/>
              <a:gd name="connsiteY0" fmla="*/ 349952 h 349952"/>
              <a:gd name="connsiteX1" fmla="*/ 832022 w 1787611"/>
              <a:gd name="connsiteY1" fmla="*/ 45152 h 349952"/>
              <a:gd name="connsiteX2" fmla="*/ 205946 w 1787611"/>
              <a:gd name="connsiteY2" fmla="*/ 3963 h 349952"/>
              <a:gd name="connsiteX3" fmla="*/ 0 w 1787611"/>
              <a:gd name="connsiteY3" fmla="*/ 3963 h 3499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7611" h="349952">
                <a:moveTo>
                  <a:pt x="1787611" y="349952"/>
                </a:moveTo>
                <a:cubicBezTo>
                  <a:pt x="1441622" y="226384"/>
                  <a:pt x="1095633" y="102817"/>
                  <a:pt x="832022" y="45152"/>
                </a:cubicBezTo>
                <a:cubicBezTo>
                  <a:pt x="568411" y="-12513"/>
                  <a:pt x="344616" y="10828"/>
                  <a:pt x="205946" y="3963"/>
                </a:cubicBezTo>
                <a:cubicBezTo>
                  <a:pt x="67276" y="-2902"/>
                  <a:pt x="33638" y="530"/>
                  <a:pt x="0" y="3963"/>
                </a:cubicBezTo>
              </a:path>
            </a:pathLst>
          </a:custGeom>
          <a:noFill/>
          <a:ln w="57150">
            <a:solidFill>
              <a:srgbClr val="FF33CC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任意多边形 18"/>
          <p:cNvSpPr/>
          <p:nvPr/>
        </p:nvSpPr>
        <p:spPr>
          <a:xfrm flipH="1" flipV="1">
            <a:off x="2149747" y="4067342"/>
            <a:ext cx="2577710" cy="585794"/>
          </a:xfrm>
          <a:custGeom>
            <a:avLst/>
            <a:gdLst>
              <a:gd name="connsiteX0" fmla="*/ 1787611 w 1787611"/>
              <a:gd name="connsiteY0" fmla="*/ 349952 h 349952"/>
              <a:gd name="connsiteX1" fmla="*/ 832022 w 1787611"/>
              <a:gd name="connsiteY1" fmla="*/ 45152 h 349952"/>
              <a:gd name="connsiteX2" fmla="*/ 205946 w 1787611"/>
              <a:gd name="connsiteY2" fmla="*/ 3963 h 349952"/>
              <a:gd name="connsiteX3" fmla="*/ 0 w 1787611"/>
              <a:gd name="connsiteY3" fmla="*/ 3963 h 3499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7611" h="349952">
                <a:moveTo>
                  <a:pt x="1787611" y="349952"/>
                </a:moveTo>
                <a:cubicBezTo>
                  <a:pt x="1441622" y="226384"/>
                  <a:pt x="1095633" y="102817"/>
                  <a:pt x="832022" y="45152"/>
                </a:cubicBezTo>
                <a:cubicBezTo>
                  <a:pt x="568411" y="-12513"/>
                  <a:pt x="344616" y="10828"/>
                  <a:pt x="205946" y="3963"/>
                </a:cubicBezTo>
                <a:cubicBezTo>
                  <a:pt x="67276" y="-2902"/>
                  <a:pt x="33638" y="530"/>
                  <a:pt x="0" y="3963"/>
                </a:cubicBezTo>
              </a:path>
            </a:pathLst>
          </a:custGeom>
          <a:noFill/>
          <a:ln w="57150">
            <a:solidFill>
              <a:srgbClr val="FF33CC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/>
        </p:nvSpPr>
        <p:spPr>
          <a:xfrm>
            <a:off x="4781484" y="4492615"/>
            <a:ext cx="1456896" cy="394555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行列式</a:t>
            </a:r>
          </a:p>
        </p:txBody>
      </p:sp>
      <p:sp>
        <p:nvSpPr>
          <p:cNvPr id="21" name="圆角矩形 20"/>
          <p:cNvSpPr/>
          <p:nvPr/>
        </p:nvSpPr>
        <p:spPr>
          <a:xfrm>
            <a:off x="4753477" y="5110651"/>
            <a:ext cx="1456896" cy="478589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向量空间与正交性</a:t>
            </a:r>
            <a:endParaRPr lang="zh-CN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2" name="任意多边形 21"/>
          <p:cNvSpPr/>
          <p:nvPr/>
        </p:nvSpPr>
        <p:spPr>
          <a:xfrm flipH="1" flipV="1">
            <a:off x="2087062" y="4689891"/>
            <a:ext cx="2673052" cy="676453"/>
          </a:xfrm>
          <a:custGeom>
            <a:avLst/>
            <a:gdLst>
              <a:gd name="connsiteX0" fmla="*/ 1787611 w 1787611"/>
              <a:gd name="connsiteY0" fmla="*/ 349952 h 349952"/>
              <a:gd name="connsiteX1" fmla="*/ 832022 w 1787611"/>
              <a:gd name="connsiteY1" fmla="*/ 45152 h 349952"/>
              <a:gd name="connsiteX2" fmla="*/ 205946 w 1787611"/>
              <a:gd name="connsiteY2" fmla="*/ 3963 h 349952"/>
              <a:gd name="connsiteX3" fmla="*/ 0 w 1787611"/>
              <a:gd name="connsiteY3" fmla="*/ 3963 h 3499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7611" h="349952">
                <a:moveTo>
                  <a:pt x="1787611" y="349952"/>
                </a:moveTo>
                <a:cubicBezTo>
                  <a:pt x="1441622" y="226384"/>
                  <a:pt x="1095633" y="102817"/>
                  <a:pt x="832022" y="45152"/>
                </a:cubicBezTo>
                <a:cubicBezTo>
                  <a:pt x="568411" y="-12513"/>
                  <a:pt x="344616" y="10828"/>
                  <a:pt x="205946" y="3963"/>
                </a:cubicBezTo>
                <a:cubicBezTo>
                  <a:pt x="67276" y="-2902"/>
                  <a:pt x="33638" y="530"/>
                  <a:pt x="0" y="3963"/>
                </a:cubicBezTo>
              </a:path>
            </a:pathLst>
          </a:custGeom>
          <a:noFill/>
          <a:ln w="57150">
            <a:solidFill>
              <a:srgbClr val="FF33CC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4781484" y="5789626"/>
            <a:ext cx="1537552" cy="879475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</a:rPr>
              <a:t>特征值与相似对角化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algn="ctr"/>
            <a:r>
              <a:rPr lang="zh-CN" altLang="en-US" b="1" dirty="0" smtClean="0">
                <a:solidFill>
                  <a:srgbClr val="FF0000"/>
                </a:solidFill>
              </a:rPr>
              <a:t>二次型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4" name="任意多边形 23"/>
          <p:cNvSpPr/>
          <p:nvPr/>
        </p:nvSpPr>
        <p:spPr>
          <a:xfrm flipH="1">
            <a:off x="1929908" y="5335476"/>
            <a:ext cx="2930124" cy="995915"/>
          </a:xfrm>
          <a:custGeom>
            <a:avLst/>
            <a:gdLst>
              <a:gd name="connsiteX0" fmla="*/ 1878774 w 1878774"/>
              <a:gd name="connsiteY0" fmla="*/ 0 h 1019079"/>
              <a:gd name="connsiteX1" fmla="*/ 1211510 w 1878774"/>
              <a:gd name="connsiteY1" fmla="*/ 667265 h 1019079"/>
              <a:gd name="connsiteX2" fmla="*/ 148828 w 1878774"/>
              <a:gd name="connsiteY2" fmla="*/ 972065 h 1019079"/>
              <a:gd name="connsiteX3" fmla="*/ 33499 w 1878774"/>
              <a:gd name="connsiteY3" fmla="*/ 1013254 h 1019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8774" h="1019079">
                <a:moveTo>
                  <a:pt x="1878774" y="0"/>
                </a:moveTo>
                <a:cubicBezTo>
                  <a:pt x="1689304" y="252627"/>
                  <a:pt x="1499834" y="505254"/>
                  <a:pt x="1211510" y="667265"/>
                </a:cubicBezTo>
                <a:cubicBezTo>
                  <a:pt x="923186" y="829276"/>
                  <a:pt x="345163" y="914400"/>
                  <a:pt x="148828" y="972065"/>
                </a:cubicBezTo>
                <a:cubicBezTo>
                  <a:pt x="-47507" y="1029730"/>
                  <a:pt x="-7004" y="1021492"/>
                  <a:pt x="33499" y="1013254"/>
                </a:cubicBezTo>
              </a:path>
            </a:pathLst>
          </a:custGeom>
          <a:noFill/>
          <a:ln w="57150">
            <a:solidFill>
              <a:srgbClr val="FF33CC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437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49375"/>
            <a:ext cx="9144000" cy="4286250"/>
          </a:xfrm>
          <a:prstGeom prst="rect">
            <a:avLst/>
          </a:prstGeom>
        </p:spPr>
      </p:pic>
      <p:sp>
        <p:nvSpPr>
          <p:cNvPr id="2" name="标题 1"/>
          <p:cNvSpPr txBox="1">
            <a:spLocks/>
          </p:cNvSpPr>
          <p:nvPr/>
        </p:nvSpPr>
        <p:spPr>
          <a:xfrm>
            <a:off x="395288" y="2349500"/>
            <a:ext cx="8229600" cy="1143000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 kern="1200" cap="all" spc="100">
                <a:solidFill>
                  <a:srgbClr val="0D0D0D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第一章 </a:t>
            </a:r>
            <a:r>
              <a:rPr lang="zh-CN" altLang="en-US" sz="4800" dirty="0" smtClean="0"/>
              <a:t>矩阵</a:t>
            </a:r>
            <a:r>
              <a:rPr lang="zh-CN" altLang="en-US" sz="4800" dirty="0"/>
              <a:t>及其初等变换</a:t>
            </a:r>
            <a:endParaRPr lang="zh-CN" altLang="en-US" sz="4800" b="1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36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03325" y="2056972"/>
            <a:ext cx="7289800" cy="4022725"/>
          </a:xfrm>
          <a:ln w="57150">
            <a:solidFill>
              <a:schemeClr val="bg1"/>
            </a:solidFill>
          </a:ln>
          <a:effectLst/>
        </p:spPr>
        <p:txBody>
          <a:bodyPr>
            <a:noAutofit/>
          </a:bodyPr>
          <a:lstStyle/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 smtClean="0"/>
              <a:t>矩阵及其运算</a:t>
            </a:r>
            <a:endParaRPr lang="en-US" altLang="zh-CN" sz="2800" b="1" dirty="0" smtClean="0"/>
          </a:p>
          <a:p>
            <a:pPr marL="109728" indent="0">
              <a:lnSpc>
                <a:spcPct val="100000"/>
              </a:lnSpc>
              <a:buNone/>
            </a:pPr>
            <a:r>
              <a:rPr lang="zh-CN" altLang="en-US" sz="2800" dirty="0" smtClean="0"/>
              <a:t>                  </a:t>
            </a:r>
            <a:r>
              <a:rPr lang="zh-CN" altLang="en-US" sz="2400" dirty="0" smtClean="0"/>
              <a:t>概念 线性运算 乘法 转置 对称阵</a:t>
            </a:r>
            <a:endParaRPr lang="en-US" altLang="zh-CN" sz="2400" dirty="0" smtClean="0"/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/>
              <a:t>向量与分块矩阵</a:t>
            </a:r>
            <a:endParaRPr lang="en-US" altLang="zh-CN" sz="2800" b="1" dirty="0"/>
          </a:p>
          <a:p>
            <a:pPr marL="109728" indent="0">
              <a:lnSpc>
                <a:spcPct val="100000"/>
              </a:lnSpc>
              <a:buNone/>
            </a:pPr>
            <a:r>
              <a:rPr lang="zh-CN" altLang="en-US" sz="2800" dirty="0" smtClean="0"/>
              <a:t>                    </a:t>
            </a:r>
            <a:r>
              <a:rPr lang="zh-CN" altLang="en-US" sz="2400" dirty="0" smtClean="0"/>
              <a:t>向量  </a:t>
            </a:r>
            <a:r>
              <a:rPr lang="zh-CN" altLang="en-US" sz="2400" dirty="0"/>
              <a:t>分块</a:t>
            </a:r>
            <a:r>
              <a:rPr lang="zh-CN" altLang="en-US" sz="2400" dirty="0" smtClean="0"/>
              <a:t>阵</a:t>
            </a:r>
            <a:endParaRPr lang="en-US" altLang="zh-CN" sz="2400" dirty="0" smtClean="0"/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sz="2800" b="1" dirty="0"/>
              <a:t>初等变换与初等矩阵</a:t>
            </a:r>
            <a:endParaRPr lang="en-US" altLang="zh-CN" sz="2800" b="1" dirty="0"/>
          </a:p>
          <a:p>
            <a:pPr marL="109728" indent="0">
              <a:lnSpc>
                <a:spcPct val="100000"/>
              </a:lnSpc>
              <a:buNone/>
            </a:pPr>
            <a:r>
              <a:rPr lang="zh-CN" altLang="en-US" sz="2800" dirty="0" smtClean="0"/>
              <a:t>                    </a:t>
            </a:r>
            <a:r>
              <a:rPr lang="zh-CN" altLang="en-US" sz="2400" dirty="0" smtClean="0"/>
              <a:t>初等变换 </a:t>
            </a:r>
            <a:r>
              <a:rPr lang="zh-CN" altLang="en-US" sz="2400" dirty="0"/>
              <a:t>初等阵 等价标准型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A3BEB-427C-4D1F-8830-506A663CF3B7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4" name="圆角矩形 3"/>
          <p:cNvSpPr/>
          <p:nvPr/>
        </p:nvSpPr>
        <p:spPr>
          <a:xfrm>
            <a:off x="768350" y="1916832"/>
            <a:ext cx="7908106" cy="3960440"/>
          </a:xfrm>
          <a:prstGeom prst="roundRect">
            <a:avLst/>
          </a:prstGeom>
          <a:noFill/>
          <a:ln w="28575"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105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2" y="1268760"/>
            <a:ext cx="9144000" cy="4286250"/>
          </a:xfrm>
          <a:prstGeom prst="rect">
            <a:avLst/>
          </a:prstGeom>
        </p:spPr>
      </p:pic>
      <p:sp>
        <p:nvSpPr>
          <p:cNvPr id="2" name="标题 1"/>
          <p:cNvSpPr txBox="1">
            <a:spLocks/>
          </p:cNvSpPr>
          <p:nvPr/>
        </p:nvSpPr>
        <p:spPr>
          <a:xfrm>
            <a:off x="395288" y="2349500"/>
            <a:ext cx="8229600" cy="1143000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 kern="1200" cap="all" spc="100">
                <a:solidFill>
                  <a:srgbClr val="0D0D0D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1.1 </a:t>
            </a:r>
            <a:r>
              <a:rPr lang="zh-CN" alt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矩阵及其运算</a:t>
            </a:r>
          </a:p>
        </p:txBody>
      </p:sp>
    </p:spTree>
    <p:extLst>
      <p:ext uri="{BB962C8B-B14F-4D97-AF65-F5344CB8AC3E}">
        <p14:creationId xmlns:p14="http://schemas.microsoft.com/office/powerpoint/2010/main" val="2405390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411760" y="2780928"/>
            <a:ext cx="40318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一      矩阵的概念</a:t>
            </a:r>
            <a:endParaRPr lang="zh-CN" altLang="en-US" sz="4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671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组合 9"/>
          <p:cNvGrpSpPr>
            <a:grpSpLocks/>
          </p:cNvGrpSpPr>
          <p:nvPr/>
        </p:nvGrpSpPr>
        <p:grpSpPr bwMode="auto">
          <a:xfrm>
            <a:off x="264246" y="722444"/>
            <a:ext cx="8615579" cy="5352658"/>
            <a:chOff x="928662" y="1559674"/>
            <a:chExt cx="7286676" cy="2655144"/>
          </a:xfrm>
        </p:grpSpPr>
        <p:sp>
          <p:nvSpPr>
            <p:cNvPr id="9" name="圆角矩形 8"/>
            <p:cNvSpPr/>
            <p:nvPr/>
          </p:nvSpPr>
          <p:spPr>
            <a:xfrm>
              <a:off x="928662" y="1785277"/>
              <a:ext cx="7286676" cy="2429541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8" name="流程图: 终止 7"/>
            <p:cNvSpPr/>
            <p:nvPr/>
          </p:nvSpPr>
          <p:spPr>
            <a:xfrm>
              <a:off x="1144629" y="1559674"/>
              <a:ext cx="1928825" cy="384963"/>
            </a:xfrm>
            <a:prstGeom prst="flowChartTerminator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定义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1-1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2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3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4"/>
              <p:cNvSpPr txBox="1"/>
              <p:nvPr/>
            </p:nvSpPr>
            <p:spPr>
              <a:xfrm>
                <a:off x="869163" y="1458614"/>
                <a:ext cx="6053773" cy="4966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  <a:ea typeface="+mn-ea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𝑚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</m:oMath>
                </a14:m>
                <a:r>
                  <a:rPr lang="zh-CN" altLang="en-US" sz="2400" b="0" dirty="0" smtClean="0">
                    <a:latin typeface="+mn-ea"/>
                    <a:ea typeface="+mn-ea"/>
                  </a:rPr>
                  <a:t>个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n-ea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en-US" sz="2400" b="0" dirty="0" smtClean="0">
                    <a:latin typeface="+mn-ea"/>
                    <a:ea typeface="+mn-ea"/>
                  </a:rPr>
                  <a:t>所排成的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𝑚</m:t>
                    </m:r>
                  </m:oMath>
                </a14:m>
                <a:r>
                  <a:rPr lang="zh-CN" altLang="en-US" sz="2400" b="0" dirty="0" smtClean="0">
                    <a:latin typeface="+mn-ea"/>
                    <a:ea typeface="+mn-ea"/>
                  </a:rPr>
                  <a:t>行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</m:oMath>
                </a14:m>
                <a:r>
                  <a:rPr lang="zh-CN" altLang="en-US" sz="2400" b="0" dirty="0" smtClean="0">
                    <a:latin typeface="+mn-ea"/>
                    <a:ea typeface="+mn-ea"/>
                  </a:rPr>
                  <a:t>列的矩形数表</a:t>
                </a:r>
                <a:endParaRPr lang="en-US" altLang="zh-CN" sz="2400" b="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6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163" y="1458614"/>
                <a:ext cx="6053773" cy="496674"/>
              </a:xfrm>
              <a:prstGeom prst="rect">
                <a:avLst/>
              </a:prstGeom>
              <a:blipFill rotWithShape="0">
                <a:blip r:embed="rId3"/>
                <a:stretch>
                  <a:fillRect l="-1611" t="-7317" r="-504" b="-2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5"/>
              <p:cNvSpPr txBox="1"/>
              <p:nvPr/>
            </p:nvSpPr>
            <p:spPr>
              <a:xfrm>
                <a:off x="2728216" y="2178694"/>
                <a:ext cx="3307509" cy="1452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𝑚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𝑚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𝑚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7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8216" y="2178694"/>
                <a:ext cx="3307509" cy="14529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6"/>
              <p:cNvSpPr txBox="1"/>
              <p:nvPr/>
            </p:nvSpPr>
            <p:spPr>
              <a:xfrm>
                <a:off x="869163" y="3935668"/>
                <a:ext cx="22595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0" dirty="0" smtClean="0">
                    <a:latin typeface="+mn-ea"/>
                    <a:ea typeface="+mn-ea"/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𝒎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×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矩阵</a:t>
                </a:r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8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163" y="3935668"/>
                <a:ext cx="2259529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4324" t="-10667" r="-3784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7"/>
              <p:cNvSpPr txBox="1"/>
              <p:nvPr/>
            </p:nvSpPr>
            <p:spPr>
              <a:xfrm>
                <a:off x="848635" y="4486355"/>
                <a:ext cx="8076057" cy="567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  <a:ea typeface="+mn-ea"/>
                  </a:rPr>
                  <a:t>通常用</a:t>
                </a:r>
                <a:r>
                  <a:rPr lang="zh-CN" altLang="en-US" sz="2400" b="1" dirty="0" smtClean="0">
                    <a:latin typeface="+mn-ea"/>
                    <a:ea typeface="+mn-ea"/>
                  </a:rPr>
                  <a:t>大写黑体字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母表示，上面矩阵可表示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</a:rPr>
                                  <m:t>𝒊𝒋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𝒎</m:t>
                        </m:r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×</m:t>
                        </m:r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</m:oMath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1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635" y="4486355"/>
                <a:ext cx="8076057" cy="567912"/>
              </a:xfrm>
              <a:prstGeom prst="rect">
                <a:avLst/>
              </a:prstGeom>
              <a:blipFill rotWithShape="0">
                <a:blip r:embed="rId6"/>
                <a:stretch>
                  <a:fillRect l="-1132" t="-2151" b="-118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8"/>
              <p:cNvSpPr txBox="1"/>
              <p:nvPr/>
            </p:nvSpPr>
            <p:spPr>
              <a:xfrm>
                <a:off x="869163" y="5155960"/>
                <a:ext cx="5911105" cy="4966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𝒊𝒋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位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+mn-ea"/>
                      </a:rPr>
                      <m:t>的第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+mn-ea"/>
                      </a:rPr>
                      <m:t>行第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+mn-ea"/>
                      </a:rPr>
                      <m:t>列，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叫做</m:t>
                    </m:r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400" b="1" i="0" dirty="0" smtClean="0">
                    <a:solidFill>
                      <a:srgbClr val="FF0000"/>
                    </a:solidFill>
                    <a:latin typeface="+mj-lt"/>
                    <a:ea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𝒊</m:t>
                    </m:r>
                  </m:oMath>
                </a14:m>
                <a:r>
                  <a:rPr lang="zh-CN" altLang="en-US" sz="2400" b="1" i="0" dirty="0" smtClean="0">
                    <a:solidFill>
                      <a:srgbClr val="FF0000"/>
                    </a:solidFill>
                    <a:latin typeface="+mj-lt"/>
                    <a:ea typeface="+mn-ea"/>
                  </a:rPr>
                  <a:t>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𝒋</m:t>
                    </m:r>
                  </m:oMath>
                </a14:m>
                <a:r>
                  <a:rPr lang="zh-CN" altLang="en-US" sz="2400" b="1" i="0" dirty="0" smtClean="0">
                    <a:solidFill>
                      <a:srgbClr val="FF0000"/>
                    </a:solidFill>
                    <a:latin typeface="+mj-lt"/>
                    <a:ea typeface="+mn-ea"/>
                  </a:rPr>
                  <a:t>列元</a:t>
                </a:r>
                <a:endPara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2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163" y="5155960"/>
                <a:ext cx="5911105" cy="496674"/>
              </a:xfrm>
              <a:prstGeom prst="rect">
                <a:avLst/>
              </a:prstGeom>
              <a:blipFill rotWithShape="0">
                <a:blip r:embed="rId7"/>
                <a:stretch>
                  <a:fillRect t="-7407" r="-206" b="-234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9893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2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31" grpId="0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3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4"/>
          <p:cNvSpPr txBox="1"/>
          <p:nvPr/>
        </p:nvSpPr>
        <p:spPr>
          <a:xfrm>
            <a:off x="323528" y="685584"/>
            <a:ext cx="47404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  <a:ea typeface="+mn-ea"/>
              </a:rPr>
              <a:t>日常生活中的矩阵：</a:t>
            </a:r>
            <a:r>
              <a:rPr lang="en-US" altLang="zh-CN" sz="2800" b="1" dirty="0" smtClean="0">
                <a:latin typeface="+mn-ea"/>
                <a:ea typeface="+mn-ea"/>
              </a:rPr>
              <a:t>1.</a:t>
            </a:r>
            <a:r>
              <a:rPr lang="zh-CN" altLang="en-US" sz="2800" b="1" dirty="0" smtClean="0">
                <a:latin typeface="+mn-ea"/>
                <a:ea typeface="+mn-ea"/>
              </a:rPr>
              <a:t>成绩单</a:t>
            </a:r>
            <a:endParaRPr lang="en-US" altLang="zh-CN" sz="2800" b="1" dirty="0" smtClean="0">
              <a:latin typeface="+mn-ea"/>
              <a:ea typeface="+mn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7023022"/>
              </p:ext>
            </p:extLst>
          </p:nvPr>
        </p:nvGraphicFramePr>
        <p:xfrm>
          <a:off x="1380020" y="1583503"/>
          <a:ext cx="60960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数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语文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英语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化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物理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小红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小芳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9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张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4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李四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9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王二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2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赵一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8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圆角矩形 3"/>
          <p:cNvSpPr/>
          <p:nvPr/>
        </p:nvSpPr>
        <p:spPr>
          <a:xfrm>
            <a:off x="2267744" y="2015551"/>
            <a:ext cx="4896544" cy="216383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>
            <a:off x="4716016" y="4179383"/>
            <a:ext cx="0" cy="6444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309862" y="4967879"/>
                <a:ext cx="2812308" cy="14848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83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9862" y="4967879"/>
                <a:ext cx="2812308" cy="148489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4442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5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" grpId="0" animBg="1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4860031" y="5733256"/>
            <a:ext cx="366563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2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3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4"/>
          <p:cNvSpPr txBox="1"/>
          <p:nvPr/>
        </p:nvSpPr>
        <p:spPr>
          <a:xfrm>
            <a:off x="323528" y="685584"/>
            <a:ext cx="72923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  <a:ea typeface="+mn-ea"/>
              </a:rPr>
              <a:t>日常生活中的矩阵：</a:t>
            </a:r>
            <a:r>
              <a:rPr lang="en-US" altLang="zh-CN" sz="2800" b="1" dirty="0" smtClean="0">
                <a:latin typeface="+mn-ea"/>
                <a:ea typeface="+mn-ea"/>
              </a:rPr>
              <a:t>2. </a:t>
            </a:r>
            <a:r>
              <a:rPr lang="zh-CN" altLang="en-US" sz="2800" b="1" dirty="0" smtClean="0">
                <a:latin typeface="+mn-ea"/>
                <a:ea typeface="+mn-ea"/>
              </a:rPr>
              <a:t>年度生产计划</a:t>
            </a:r>
            <a:r>
              <a:rPr lang="zh-CN" altLang="en-US" b="1" dirty="0" smtClean="0">
                <a:latin typeface="+mn-ea"/>
                <a:ea typeface="+mn-ea"/>
              </a:rPr>
              <a:t>（单位万辆）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3283979"/>
              </p:ext>
            </p:extLst>
          </p:nvPr>
        </p:nvGraphicFramePr>
        <p:xfrm>
          <a:off x="2032036" y="1783551"/>
          <a:ext cx="50800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3748"/>
                <a:gridCol w="928252"/>
                <a:gridCol w="1016000"/>
                <a:gridCol w="1016000"/>
                <a:gridCol w="1016000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一季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二季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三季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四季度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新捷达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.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.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.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新宝来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.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.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新高尔夫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.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.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速腾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.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迈腾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.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.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辉腾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圆角矩形 3"/>
          <p:cNvSpPr/>
          <p:nvPr/>
        </p:nvSpPr>
        <p:spPr>
          <a:xfrm>
            <a:off x="2791556" y="2215599"/>
            <a:ext cx="4320480" cy="216383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>
            <a:off x="4716016" y="4379431"/>
            <a:ext cx="0" cy="6444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567945" y="5023911"/>
                <a:ext cx="2296141" cy="15490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altLang="zh-CN" i="1" smtClean="0"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7945" y="5023911"/>
                <a:ext cx="2296141" cy="154907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598848" y="5015187"/>
                <a:ext cx="16022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j-ea"/>
                        </a:rPr>
                        <m:t>𝟔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j-ea"/>
                        </a:rPr>
                        <m:t>×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j-ea"/>
                        </a:rPr>
                        <m:t>𝟒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  <a:ea typeface="+mj-ea"/>
                        </a:rPr>
                        <m:t>矩阵</m:t>
                      </m:r>
                    </m:oMath>
                  </m:oMathPara>
                </a14:m>
                <a:endParaRPr lang="zh-CN" altLang="en-US" sz="2400" b="1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8848" y="5015187"/>
                <a:ext cx="1602297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箭头连接符 8"/>
          <p:cNvCxnSpPr/>
          <p:nvPr/>
        </p:nvCxnSpPr>
        <p:spPr>
          <a:xfrm>
            <a:off x="5226594" y="5913276"/>
            <a:ext cx="1340691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6567285" y="5682443"/>
            <a:ext cx="1396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j-ea"/>
                <a:ea typeface="+mj-ea"/>
              </a:rPr>
              <a:t>4</a:t>
            </a:r>
            <a:r>
              <a:rPr lang="zh-CN" altLang="en-US" sz="2400" b="1" dirty="0" smtClean="0">
                <a:latin typeface="+mj-ea"/>
                <a:ea typeface="+mj-ea"/>
              </a:rPr>
              <a:t>行</a:t>
            </a:r>
            <a:r>
              <a:rPr lang="en-US" altLang="zh-CN" sz="2400" b="1" dirty="0" smtClean="0">
                <a:latin typeface="+mj-ea"/>
                <a:ea typeface="+mj-ea"/>
              </a:rPr>
              <a:t>3</a:t>
            </a:r>
            <a:r>
              <a:rPr lang="zh-CN" altLang="en-US" sz="2400" b="1" dirty="0" smtClean="0">
                <a:latin typeface="+mj-ea"/>
                <a:ea typeface="+mj-ea"/>
              </a:rPr>
              <a:t>列</a:t>
            </a:r>
            <a:r>
              <a:rPr lang="zh-CN" altLang="en-US" sz="2400" b="1" dirty="0">
                <a:latin typeface="+mj-ea"/>
                <a:ea typeface="+mj-ea"/>
              </a:rPr>
              <a:t>元</a:t>
            </a:r>
          </a:p>
        </p:txBody>
      </p:sp>
    </p:spTree>
    <p:extLst>
      <p:ext uri="{BB962C8B-B14F-4D97-AF65-F5344CB8AC3E}">
        <p14:creationId xmlns:p14="http://schemas.microsoft.com/office/powerpoint/2010/main" val="1050631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5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6" grpId="0"/>
      <p:bldP spid="4" grpId="0" animBg="1"/>
      <p:bldP spid="7" grpId="0"/>
      <p:bldP spid="5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373852" y="1310654"/>
            <a:ext cx="8534722" cy="2836503"/>
          </a:xfrm>
          <a:prstGeom prst="round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A3BEB-427C-4D1F-8830-506A663CF3B7}" type="slidenum">
              <a:rPr lang="zh-CN" altLang="en-US" smtClean="0"/>
              <a:t>19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70542" y="1914909"/>
                <a:ext cx="757290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若矩阵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𝑨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，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𝑩</m:t>
                    </m:r>
                  </m:oMath>
                </a14:m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有相同的行数和列数，则称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𝑨</m:t>
                    </m:r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𝑩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同型</a:t>
                </a:r>
                <a:endParaRPr lang="zh-CN" altLang="en-US" sz="24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542" y="1914909"/>
                <a:ext cx="7572907" cy="461665"/>
              </a:xfrm>
              <a:prstGeom prst="rect">
                <a:avLst/>
              </a:prstGeom>
              <a:blipFill rotWithShape="0">
                <a:blip r:embed="rId2"/>
                <a:stretch>
                  <a:fillRect l="-1047" t="-10526" r="-88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65275" y="2560602"/>
                <a:ext cx="7104317" cy="567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若两个同型矩阵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𝑨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dirty="0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 dirty="0" smtClean="0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𝑚</m:t>
                        </m:r>
                        <m:r>
                          <a:rPr lang="en-US" altLang="zh-CN" sz="2400" b="0" i="1" dirty="0" smtClean="0">
                            <a:latin typeface="Cambria Math"/>
                          </a:rPr>
                          <m:t>×</m:t>
                        </m:r>
                        <m:r>
                          <a:rPr lang="en-US" altLang="zh-CN" sz="2400" b="0" i="1" dirty="0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𝑩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dirty="0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b="0" i="1" dirty="0" smtClean="0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𝑚</m:t>
                        </m:r>
                        <m:r>
                          <a:rPr lang="en-US" altLang="zh-CN" sz="2400" b="0" i="1" dirty="0" smtClean="0">
                            <a:latin typeface="Cambria Math"/>
                          </a:rPr>
                          <m:t>×</m:t>
                        </m:r>
                        <m:r>
                          <a:rPr lang="en-US" altLang="zh-CN" sz="2400" b="0" i="1" dirty="0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对应</a:t>
                </a:r>
                <a:endPara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75" y="2560602"/>
                <a:ext cx="7104317" cy="567912"/>
              </a:xfrm>
              <a:prstGeom prst="rect">
                <a:avLst/>
              </a:prstGeom>
              <a:blipFill rotWithShape="0">
                <a:blip r:embed="rId3"/>
                <a:stretch>
                  <a:fillRect l="-1115" t="-2151" r="-1201" b="-118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65275" y="3312542"/>
                <a:ext cx="7767191" cy="4966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元素都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相等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𝑖𝑗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𝑏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𝑖𝑗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∀</m:t>
                    </m:r>
                    <m:r>
                      <a:rPr lang="en-US" altLang="zh-CN" sz="2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𝑖</m:t>
                    </m:r>
                    <m:r>
                      <a:rPr lang="en-US" altLang="zh-CN" sz="2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2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𝑗</m:t>
                    </m:r>
                    <m:r>
                      <a:rPr lang="en-US" altLang="zh-CN" sz="2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 </m:t>
                    </m:r>
                  </m:oMath>
                </a14:m>
                <a:r>
                  <a:rPr lang="en-US" altLang="zh-CN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, </a:t>
                </a:r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则称矩阵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𝑨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𝑩</m:t>
                    </m:r>
                    <m:r>
                      <a:rPr lang="zh-CN" altLang="en-US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相等，即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𝑨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𝑩</m:t>
                    </m:r>
                  </m:oMath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75" y="3312542"/>
                <a:ext cx="7767191" cy="496674"/>
              </a:xfrm>
              <a:prstGeom prst="rect">
                <a:avLst/>
              </a:prstGeom>
              <a:blipFill rotWithShape="0">
                <a:blip r:embed="rId4"/>
                <a:stretch>
                  <a:fillRect l="-1177" t="-7317" r="-392" b="-2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流程图: 终止 8"/>
          <p:cNvSpPr/>
          <p:nvPr/>
        </p:nvSpPr>
        <p:spPr bwMode="auto">
          <a:xfrm>
            <a:off x="374403" y="836712"/>
            <a:ext cx="3023785" cy="776069"/>
          </a:xfrm>
          <a:prstGeom prst="flowChartTerminator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rgbClr val="FF0000"/>
                </a:solidFill>
              </a:rPr>
              <a:t>矩阵同型与等价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10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1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4"/>
              <p:cNvSpPr txBox="1"/>
              <p:nvPr/>
            </p:nvSpPr>
            <p:spPr>
              <a:xfrm>
                <a:off x="983325" y="4547576"/>
                <a:ext cx="76514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若矩阵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𝑨</m:t>
                    </m:r>
                  </m:oMath>
                </a14:m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中所有元素都是实数，称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𝑨</m:t>
                    </m:r>
                    <m:r>
                      <a:rPr lang="zh-CN" altLang="en-US" sz="2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为</m:t>
                    </m:r>
                  </m:oMath>
                </a14:m>
                <a:r>
                  <a:rPr lang="zh-CN" altLang="en-US" sz="2400" b="1" i="0" dirty="0" smtClean="0">
                    <a:solidFill>
                      <a:srgbClr val="FF0000"/>
                    </a:solidFill>
                    <a:latin typeface="+mj-lt"/>
                    <a:ea typeface="华文楷体" panose="02010600040101010101" pitchFamily="2" charset="-122"/>
                  </a:rPr>
                  <a:t>实数阵（实阵）</a:t>
                </a:r>
                <a:endParaRPr lang="zh-CN" altLang="en-US" sz="24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4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325" y="4547576"/>
                <a:ext cx="7651454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1036" t="-10526" r="-558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4"/>
              <p:cNvSpPr txBox="1"/>
              <p:nvPr/>
            </p:nvSpPr>
            <p:spPr>
              <a:xfrm>
                <a:off x="992205" y="5208762"/>
                <a:ext cx="60222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𝐑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𝑚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×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表示所有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𝑚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𝑛</m:t>
                    </m:r>
                  </m:oMath>
                </a14:m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型实阵构成的集合</a:t>
                </a:r>
                <a:endParaRPr lang="zh-CN" altLang="en-US" sz="24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205" y="5208762"/>
                <a:ext cx="6022290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1417" t="-10526" r="-50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4"/>
              <p:cNvSpPr txBox="1"/>
              <p:nvPr/>
            </p:nvSpPr>
            <p:spPr>
              <a:xfrm>
                <a:off x="992205" y="5871327"/>
                <a:ext cx="734367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若矩阵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𝑨</m:t>
                    </m:r>
                  </m:oMath>
                </a14:m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中所有元素都取复数，则称矩阵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𝑨</m:t>
                    </m:r>
                    <m:r>
                      <a:rPr lang="zh-CN" altLang="en-US" sz="2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为</m:t>
                    </m:r>
                  </m:oMath>
                </a14:m>
                <a:r>
                  <a:rPr lang="zh-CN" altLang="en-US" sz="2400" b="1" i="0" dirty="0" smtClean="0">
                    <a:solidFill>
                      <a:srgbClr val="FF0000"/>
                    </a:solidFill>
                    <a:latin typeface="+mj-lt"/>
                    <a:ea typeface="华文楷体" panose="02010600040101010101" pitchFamily="2" charset="-122"/>
                  </a:rPr>
                  <a:t>复数阵</a:t>
                </a:r>
                <a:endParaRPr lang="zh-CN" altLang="en-US" sz="24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205" y="5871327"/>
                <a:ext cx="7343677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1163" t="-10526" r="-581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047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" grpId="0"/>
      <p:bldP spid="6" grpId="0"/>
      <p:bldP spid="7" grpId="0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539552" y="1916832"/>
            <a:ext cx="8133576" cy="3312368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solidFill>
              <a:srgbClr val="0070C0"/>
            </a:solidFill>
          </a:ln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755576" y="1124744"/>
            <a:ext cx="4801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+mn-ea"/>
                <a:ea typeface="+mn-ea"/>
              </a:rPr>
              <a:t>线性代数课程的特点：</a:t>
            </a:r>
            <a:endParaRPr lang="zh-CN" altLang="en-US" sz="36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55576" y="2060848"/>
            <a:ext cx="8225329" cy="2862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solidFill>
                  <a:srgbClr val="0070C0"/>
                </a:solidFill>
                <a:latin typeface="+mn-ea"/>
                <a:ea typeface="+mn-ea"/>
              </a:rPr>
              <a:t>抽象：</a:t>
            </a:r>
            <a:r>
              <a:rPr lang="zh-CN" altLang="en-US" sz="2400" dirty="0" smtClean="0">
                <a:latin typeface="+mn-ea"/>
                <a:ea typeface="+mn-ea"/>
              </a:rPr>
              <a:t>　　　　　具体例子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70C0"/>
                </a:solidFill>
                <a:latin typeface="+mn-ea"/>
                <a:ea typeface="+mn-ea"/>
              </a:rPr>
              <a:t>工科数学：</a:t>
            </a:r>
            <a:r>
              <a:rPr lang="zh-CN" altLang="en-US" sz="2400" dirty="0" smtClean="0">
                <a:latin typeface="+mn-ea"/>
                <a:ea typeface="+mn-ea"/>
              </a:rPr>
              <a:t>　　　运算为主　　非熟练，非运算技巧；</a:t>
            </a:r>
            <a:endParaRPr lang="en-US" altLang="zh-CN" sz="2400" dirty="0" smtClean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+mn-ea"/>
                <a:ea typeface="+mn-ea"/>
              </a:rPr>
              <a:t>　</a:t>
            </a:r>
            <a:r>
              <a:rPr lang="zh-CN" altLang="en-US" sz="2400" dirty="0" smtClean="0">
                <a:latin typeface="+mn-ea"/>
                <a:ea typeface="+mn-ea"/>
              </a:rPr>
              <a:t>　　　　　　　　而是为何这么算，逻辑（理解）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70C0"/>
                </a:solidFill>
                <a:latin typeface="+mn-ea"/>
                <a:ea typeface="+mn-ea"/>
              </a:rPr>
              <a:t>课程进度快：</a:t>
            </a:r>
            <a:r>
              <a:rPr lang="zh-CN" altLang="en-US" sz="2400" dirty="0" smtClean="0">
                <a:latin typeface="+mn-ea"/>
                <a:ea typeface="+mn-ea"/>
              </a:rPr>
              <a:t>　　笔记、预习、复习（思考题　作业）</a:t>
            </a:r>
            <a:endParaRPr lang="en-US" altLang="zh-CN" sz="2400" dirty="0" smtClean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+mn-ea"/>
                <a:ea typeface="+mn-ea"/>
              </a:rPr>
              <a:t>　</a:t>
            </a:r>
            <a:r>
              <a:rPr lang="zh-CN" altLang="en-US" sz="2400" dirty="0" smtClean="0">
                <a:latin typeface="+mn-ea"/>
                <a:ea typeface="+mn-ea"/>
              </a:rPr>
              <a:t>　　　　　　　　练习册留给有余力的同学</a:t>
            </a:r>
            <a:endParaRPr lang="zh-CN" altLang="en-US" sz="24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63108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971178" y="6585158"/>
            <a:ext cx="730250" cy="274638"/>
          </a:xfrm>
        </p:spPr>
        <p:txBody>
          <a:bodyPr/>
          <a:lstStyle/>
          <a:p>
            <a:fld id="{772A3BEB-427C-4D1F-8830-506A663CF3B7}" type="slidenum">
              <a:rPr lang="zh-CN" altLang="en-US" smtClean="0"/>
              <a:pPr/>
              <a:t>20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534858" y="1455276"/>
                <a:ext cx="59180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zh-CN" altLang="en-US" sz="2400" dirty="0" smtClean="0">
                    <a:latin typeface="+mn-ea"/>
                    <a:ea typeface="+mn-ea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𝑚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=1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+mn-ea"/>
                      </a:rPr>
                      <m:t>时，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矩阵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  <a:ea typeface="+mn-ea"/>
                      </a:rPr>
                      <m:t>只有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一行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+mn-ea"/>
                      </a:rPr>
                      <m:t>，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称为</m:t>
                    </m:r>
                  </m:oMath>
                </a14:m>
                <a:r>
                  <a:rPr lang="zh-CN" altLang="en-US" sz="2400" b="1" i="0" dirty="0" smtClean="0">
                    <a:solidFill>
                      <a:srgbClr val="FF0000"/>
                    </a:solidFill>
                    <a:latin typeface="+mj-lt"/>
                    <a:ea typeface="+mn-ea"/>
                  </a:rPr>
                  <a:t>行矩阵</a:t>
                </a:r>
                <a:endPara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858" y="1455276"/>
                <a:ext cx="5918030" cy="461665"/>
              </a:xfrm>
              <a:prstGeom prst="rect">
                <a:avLst/>
              </a:prstGeom>
              <a:blipFill rotWithShape="0">
                <a:blip r:embed="rId2"/>
                <a:stretch>
                  <a:fillRect l="-1442" t="-10667" r="-92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7026" y="1964067"/>
                <a:ext cx="28332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,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,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⋯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,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026" y="1964067"/>
                <a:ext cx="2833276" cy="4616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34858" y="2692054"/>
                <a:ext cx="583627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zh-CN" altLang="en-US" sz="2400" dirty="0" smtClean="0">
                    <a:latin typeface="+mn-ea"/>
                    <a:ea typeface="+mn-ea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=1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+mn-ea"/>
                      </a:rPr>
                      <m:t>时，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矩阵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  <a:ea typeface="+mn-ea"/>
                      </a:rPr>
                      <m:t>只有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一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+mn-ea"/>
                      </a:rPr>
                      <m:t>列，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称为</m:t>
                    </m:r>
                  </m:oMath>
                </a14:m>
                <a:r>
                  <a:rPr lang="zh-CN" altLang="en-US" sz="2400" b="1" i="0" dirty="0" smtClean="0">
                    <a:solidFill>
                      <a:srgbClr val="FF0000"/>
                    </a:solidFill>
                    <a:latin typeface="+mj-lt"/>
                    <a:ea typeface="+mn-ea"/>
                  </a:rPr>
                  <a:t>列矩阵</a:t>
                </a:r>
                <a:endPara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858" y="2692054"/>
                <a:ext cx="5836278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1463" t="-10667" r="-1045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869469" y="3140060"/>
                <a:ext cx="833562" cy="1452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9469" y="3140060"/>
                <a:ext cx="833562" cy="145296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539466" y="4579362"/>
                <a:ext cx="666342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zh-CN" altLang="en-US" sz="2400" dirty="0" smtClean="0">
                    <a:latin typeface="+mn-ea"/>
                    <a:ea typeface="+mn-ea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𝑚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+mn-ea"/>
                      </a:rPr>
                      <m:t>时，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即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  <a:ea typeface="+mn-ea"/>
                      </a:rPr>
                      <m:t>行数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等于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  <a:ea typeface="+mn-ea"/>
                      </a:rPr>
                      <m:t>列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数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+mn-ea"/>
                      </a:rPr>
                      <m:t>，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称为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</m:oMath>
                </a14:m>
                <a:r>
                  <a:rPr lang="zh-CN" altLang="en-US" sz="2400" b="1" i="0" dirty="0" smtClean="0">
                    <a:solidFill>
                      <a:srgbClr val="FF0000"/>
                    </a:solidFill>
                    <a:latin typeface="+mj-lt"/>
                    <a:ea typeface="+mn-ea"/>
                  </a:rPr>
                  <a:t>阶方阵</a:t>
                </a:r>
                <a:endPara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466" y="4579362"/>
                <a:ext cx="6663427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1281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744534" y="5127684"/>
                <a:ext cx="3023135" cy="1452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𝑛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534" y="5127684"/>
                <a:ext cx="3023135" cy="145296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圆角矩形 19"/>
          <p:cNvSpPr/>
          <p:nvPr/>
        </p:nvSpPr>
        <p:spPr>
          <a:xfrm>
            <a:off x="539552" y="1272601"/>
            <a:ext cx="8161876" cy="5443350"/>
          </a:xfrm>
          <a:prstGeom prst="round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流程图: 终止 26"/>
          <p:cNvSpPr/>
          <p:nvPr/>
        </p:nvSpPr>
        <p:spPr bwMode="auto">
          <a:xfrm>
            <a:off x="519600" y="722444"/>
            <a:ext cx="2280593" cy="776069"/>
          </a:xfrm>
          <a:prstGeom prst="flowChartTerminator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rgbClr val="FF0000"/>
                </a:solidFill>
              </a:rPr>
              <a:t>特殊矩阵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456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20" grpId="0" animBg="1"/>
      <p:bldP spid="2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931052" y="6309659"/>
            <a:ext cx="730250" cy="274638"/>
          </a:xfrm>
        </p:spPr>
        <p:txBody>
          <a:bodyPr/>
          <a:lstStyle/>
          <a:p>
            <a:fld id="{772A3BEB-427C-4D1F-8830-506A663CF3B7}" type="slidenum">
              <a:rPr lang="zh-CN" altLang="en-US" smtClean="0"/>
              <a:pPr/>
              <a:t>21</a:t>
            </a:fld>
            <a:endParaRPr lang="zh-CN" altLang="en-US"/>
          </a:p>
        </p:txBody>
      </p:sp>
      <p:grpSp>
        <p:nvGrpSpPr>
          <p:cNvPr id="15" name="组合 1"/>
          <p:cNvGrpSpPr>
            <a:grpSpLocks/>
          </p:cNvGrpSpPr>
          <p:nvPr/>
        </p:nvGrpSpPr>
        <p:grpSpPr bwMode="auto">
          <a:xfrm>
            <a:off x="4215961" y="156306"/>
            <a:ext cx="4786313" cy="441325"/>
            <a:chOff x="6228184" y="107340"/>
            <a:chExt cx="2843808" cy="441340"/>
          </a:xfrm>
        </p:grpSpPr>
        <p:sp>
          <p:nvSpPr>
            <p:cNvPr id="1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圆角矩形 19"/>
          <p:cNvSpPr/>
          <p:nvPr/>
        </p:nvSpPr>
        <p:spPr>
          <a:xfrm>
            <a:off x="499426" y="777237"/>
            <a:ext cx="8161876" cy="5663215"/>
          </a:xfrm>
          <a:prstGeom prst="round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"/>
              <p:cNvSpPr txBox="1"/>
              <p:nvPr/>
            </p:nvSpPr>
            <p:spPr>
              <a:xfrm>
                <a:off x="2965171" y="898222"/>
                <a:ext cx="3115148" cy="1452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𝑛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171" y="898222"/>
                <a:ext cx="3115148" cy="145296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3"/>
          <p:cNvSpPr txBox="1"/>
          <p:nvPr/>
        </p:nvSpPr>
        <p:spPr>
          <a:xfrm>
            <a:off x="1032610" y="2472169"/>
            <a:ext cx="72442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+mn-ea"/>
                <a:ea typeface="+mn-ea"/>
              </a:rPr>
              <a:t>称方阵中从左上角到右下角的连线叫做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主对角线</a:t>
            </a:r>
            <a:r>
              <a:rPr lang="zh-CN" altLang="en-US" sz="2400" dirty="0" smtClean="0">
                <a:latin typeface="+mn-ea"/>
                <a:ea typeface="+mn-ea"/>
              </a:rPr>
              <a:t>；</a:t>
            </a:r>
            <a:endParaRPr lang="zh-CN" altLang="en-US" sz="24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6"/>
              <p:cNvSpPr txBox="1"/>
              <p:nvPr/>
            </p:nvSpPr>
            <p:spPr>
              <a:xfrm>
                <a:off x="1032610" y="2942507"/>
                <a:ext cx="67095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  <a:ea typeface="+mn-ea"/>
                  </a:rPr>
                  <a:t>     主对角线上的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1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,⋯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𝑛𝑛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称为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对角元</a:t>
                </a:r>
                <a:r>
                  <a:rPr lang="en-US" altLang="zh-CN" sz="2400" dirty="0">
                    <a:latin typeface="+mn-ea"/>
                    <a:ea typeface="+mn-ea"/>
                  </a:rPr>
                  <a:t>.</a:t>
                </a:r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3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10" y="2942507"/>
                <a:ext cx="6709529" cy="461665"/>
              </a:xfrm>
              <a:prstGeom prst="rect">
                <a:avLst/>
              </a:prstGeom>
              <a:blipFill rotWithShape="0">
                <a:blip r:embed="rId3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7"/>
          <p:cNvSpPr txBox="1"/>
          <p:nvPr/>
        </p:nvSpPr>
        <p:spPr>
          <a:xfrm>
            <a:off x="1474955" y="3391912"/>
            <a:ext cx="6647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n-ea"/>
                <a:ea typeface="+mn-ea"/>
              </a:rPr>
              <a:t>称方阵中从</a:t>
            </a:r>
            <a:r>
              <a:rPr lang="zh-CN" altLang="en-US" sz="2400" dirty="0">
                <a:latin typeface="+mn-ea"/>
                <a:ea typeface="+mn-ea"/>
              </a:rPr>
              <a:t>右</a:t>
            </a:r>
            <a:r>
              <a:rPr lang="zh-CN" altLang="en-US" sz="2400" dirty="0" smtClean="0">
                <a:latin typeface="+mn-ea"/>
                <a:ea typeface="+mn-ea"/>
              </a:rPr>
              <a:t>上角到左下角的连线叫做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副对角线</a:t>
            </a:r>
          </a:p>
        </p:txBody>
      </p:sp>
      <p:sp>
        <p:nvSpPr>
          <p:cNvPr id="25" name="TextBox 10"/>
          <p:cNvSpPr txBox="1"/>
          <p:nvPr/>
        </p:nvSpPr>
        <p:spPr>
          <a:xfrm>
            <a:off x="1032610" y="3991531"/>
            <a:ext cx="7459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+mn-ea"/>
                <a:ea typeface="+mn-ea"/>
              </a:rPr>
              <a:t>除对角元外，其余元素都为零的</a:t>
            </a:r>
            <a:r>
              <a:rPr lang="en-US" altLang="zh-CN" sz="24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+mn-ea"/>
                <a:ea typeface="+mn-ea"/>
              </a:rPr>
              <a:t>阶方阵称为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对角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11"/>
              <p:cNvSpPr txBox="1"/>
              <p:nvPr/>
            </p:nvSpPr>
            <p:spPr>
              <a:xfrm>
                <a:off x="3042379" y="4386392"/>
                <a:ext cx="2662396" cy="1496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7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2379" y="4386392"/>
                <a:ext cx="2662396" cy="149630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12"/>
              <p:cNvSpPr txBox="1"/>
              <p:nvPr/>
            </p:nvSpPr>
            <p:spPr>
              <a:xfrm>
                <a:off x="2436373" y="5918837"/>
                <a:ext cx="39034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  <a:ea typeface="+mn-ea"/>
                  </a:rPr>
                  <a:t>可记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𝒅𝒊𝒂𝒈</m:t>
                    </m:r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,⋯,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endPara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8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373" y="5918837"/>
                <a:ext cx="3903441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2500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>
          <a:xfrm>
            <a:off x="3275856" y="1022519"/>
            <a:ext cx="2448272" cy="118234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3275856" y="1085142"/>
            <a:ext cx="2304256" cy="1191730"/>
          </a:xfrm>
          <a:prstGeom prst="line">
            <a:avLst/>
          </a:prstGeom>
          <a:ln w="381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流程图: 终止 28"/>
          <p:cNvSpPr/>
          <p:nvPr/>
        </p:nvSpPr>
        <p:spPr bwMode="auto">
          <a:xfrm>
            <a:off x="384188" y="542777"/>
            <a:ext cx="2280593" cy="776069"/>
          </a:xfrm>
          <a:prstGeom prst="flowChartTerminator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rgbClr val="FF0000"/>
                </a:solidFill>
              </a:rPr>
              <a:t>对角阵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762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2" grpId="0"/>
      <p:bldP spid="23" grpId="0"/>
      <p:bldP spid="24" grpId="0"/>
      <p:bldP spid="25" grpId="0"/>
      <p:bldP spid="27" grpId="0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931052" y="6309659"/>
            <a:ext cx="730250" cy="274638"/>
          </a:xfrm>
        </p:spPr>
        <p:txBody>
          <a:bodyPr/>
          <a:lstStyle/>
          <a:p>
            <a:fld id="{772A3BEB-427C-4D1F-8830-506A663CF3B7}" type="slidenum">
              <a:rPr lang="zh-CN" altLang="en-US" smtClean="0"/>
              <a:pPr/>
              <a:t>22</a:t>
            </a:fld>
            <a:endParaRPr lang="zh-CN" altLang="en-US"/>
          </a:p>
        </p:txBody>
      </p:sp>
      <p:grpSp>
        <p:nvGrpSpPr>
          <p:cNvPr id="15" name="组合 1"/>
          <p:cNvGrpSpPr>
            <a:grpSpLocks/>
          </p:cNvGrpSpPr>
          <p:nvPr/>
        </p:nvGrpSpPr>
        <p:grpSpPr bwMode="auto">
          <a:xfrm>
            <a:off x="4215961" y="156306"/>
            <a:ext cx="4786313" cy="441325"/>
            <a:chOff x="6228184" y="107340"/>
            <a:chExt cx="2843808" cy="441340"/>
          </a:xfrm>
        </p:grpSpPr>
        <p:sp>
          <p:nvSpPr>
            <p:cNvPr id="1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圆角矩形 19"/>
          <p:cNvSpPr/>
          <p:nvPr/>
        </p:nvSpPr>
        <p:spPr>
          <a:xfrm>
            <a:off x="499426" y="777237"/>
            <a:ext cx="8161876" cy="5663215"/>
          </a:xfrm>
          <a:prstGeom prst="round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"/>
              <p:cNvSpPr txBox="1"/>
              <p:nvPr/>
            </p:nvSpPr>
            <p:spPr>
              <a:xfrm>
                <a:off x="2643562" y="1983599"/>
                <a:ext cx="3075970" cy="1452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1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/>
                                          <a:ea typeface="Cambria Math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/>
                                          <a:ea typeface="Cambria Math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/>
                                          <a:ea typeface="Cambria Math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/>
                                          <a:ea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/>
                                          <a:ea typeface="Cambria Math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/>
                                          <a:ea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/>
                                          <a:ea typeface="Cambria Math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𝑛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9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3562" y="1983599"/>
                <a:ext cx="3075970" cy="145296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3"/>
          <p:cNvSpPr txBox="1"/>
          <p:nvPr/>
        </p:nvSpPr>
        <p:spPr>
          <a:xfrm>
            <a:off x="1043608" y="1479543"/>
            <a:ext cx="7252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若方阵主对角线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下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方元素都为零，则称为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上三角阵</a:t>
            </a:r>
            <a:endParaRPr lang="zh-CN" altLang="en-US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1" name="TextBox 4"/>
          <p:cNvSpPr txBox="1"/>
          <p:nvPr/>
        </p:nvSpPr>
        <p:spPr>
          <a:xfrm>
            <a:off x="1044600" y="3351751"/>
            <a:ext cx="7252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若方阵主对角线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上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方元素都为零，则称为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下三角阵</a:t>
            </a:r>
            <a:endParaRPr lang="zh-CN" altLang="en-US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6"/>
              <p:cNvSpPr txBox="1"/>
              <p:nvPr/>
            </p:nvSpPr>
            <p:spPr>
              <a:xfrm>
                <a:off x="2700781" y="3855807"/>
                <a:ext cx="3115148" cy="14886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/>
                                          <a:ea typeface="Cambria Math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/>
                                          <a:ea typeface="Cambria Math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/>
                                          <a:ea typeface="Cambria Math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/>
                                          <a:ea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/>
                                          <a:ea typeface="Cambria Math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/>
                                          <a:ea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/>
                                          <a:ea typeface="Cambria Math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𝑛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2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0781" y="3855807"/>
                <a:ext cx="3115148" cy="148861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7"/>
          <p:cNvSpPr txBox="1"/>
          <p:nvPr/>
        </p:nvSpPr>
        <p:spPr>
          <a:xfrm>
            <a:off x="1094908" y="5386811"/>
            <a:ext cx="47868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上三角阵和下三角阵统称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角阵</a:t>
            </a:r>
            <a:endParaRPr lang="zh-CN" altLang="en-US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4" name="TextBox 9"/>
          <p:cNvSpPr txBox="1"/>
          <p:nvPr/>
        </p:nvSpPr>
        <p:spPr>
          <a:xfrm>
            <a:off x="1628177" y="5877620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显然对角阵既是上三角阵也是下三角阵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5" name="流程图: 终止 34"/>
          <p:cNvSpPr/>
          <p:nvPr/>
        </p:nvSpPr>
        <p:spPr bwMode="auto">
          <a:xfrm>
            <a:off x="487880" y="420832"/>
            <a:ext cx="2280593" cy="776069"/>
          </a:xfrm>
          <a:prstGeom prst="flowChartTerminator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rgbClr val="FF0000"/>
                </a:solidFill>
              </a:rPr>
              <a:t>三角阵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云形标注 4"/>
              <p:cNvSpPr/>
              <p:nvPr/>
            </p:nvSpPr>
            <p:spPr>
              <a:xfrm>
                <a:off x="6173568" y="2459870"/>
                <a:ext cx="2038135" cy="415610"/>
              </a:xfrm>
              <a:prstGeom prst="cloudCallout">
                <a:avLst>
                  <a:gd name="adj1" fmla="val -79836"/>
                  <a:gd name="adj2" fmla="val -38824"/>
                </a:avLst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</m:sSub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</m:oMath>
                  </m:oMathPara>
                </a14:m>
                <a:endParaRPr lang="zh-CN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云形标注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3568" y="2459870"/>
                <a:ext cx="2038135" cy="415610"/>
              </a:xfrm>
              <a:prstGeom prst="cloudCallout">
                <a:avLst>
                  <a:gd name="adj1" fmla="val -79836"/>
                  <a:gd name="adj2" fmla="val -38824"/>
                </a:avLst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云形标注 18"/>
              <p:cNvSpPr/>
              <p:nvPr/>
            </p:nvSpPr>
            <p:spPr>
              <a:xfrm>
                <a:off x="6267710" y="4535653"/>
                <a:ext cx="2038135" cy="415610"/>
              </a:xfrm>
              <a:prstGeom prst="cloudCallout">
                <a:avLst>
                  <a:gd name="adj1" fmla="val -79836"/>
                  <a:gd name="adj2" fmla="val -38824"/>
                </a:avLst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</m:sSub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</m:oMath>
                  </m:oMathPara>
                </a14:m>
                <a:endParaRPr lang="zh-CN" alt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云形标注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7710" y="4535653"/>
                <a:ext cx="2038135" cy="415610"/>
              </a:xfrm>
              <a:prstGeom prst="cloudCallout">
                <a:avLst>
                  <a:gd name="adj1" fmla="val -79836"/>
                  <a:gd name="adj2" fmla="val -38824"/>
                </a:avLst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0934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9" grpId="0"/>
      <p:bldP spid="30" grpId="0"/>
      <p:bldP spid="31" grpId="0"/>
      <p:bldP spid="32" grpId="0"/>
      <p:bldP spid="33" grpId="0"/>
      <p:bldP spid="34" grpId="0"/>
      <p:bldP spid="5" grpId="0" animBg="1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931052" y="6309659"/>
            <a:ext cx="730250" cy="274638"/>
          </a:xfrm>
        </p:spPr>
        <p:txBody>
          <a:bodyPr/>
          <a:lstStyle/>
          <a:p>
            <a:fld id="{772A3BEB-427C-4D1F-8830-506A663CF3B7}" type="slidenum">
              <a:rPr lang="zh-CN" altLang="en-US" smtClean="0"/>
              <a:pPr/>
              <a:t>23</a:t>
            </a:fld>
            <a:endParaRPr lang="zh-CN" altLang="en-US"/>
          </a:p>
        </p:txBody>
      </p:sp>
      <p:grpSp>
        <p:nvGrpSpPr>
          <p:cNvPr id="15" name="组合 1"/>
          <p:cNvGrpSpPr>
            <a:grpSpLocks/>
          </p:cNvGrpSpPr>
          <p:nvPr/>
        </p:nvGrpSpPr>
        <p:grpSpPr bwMode="auto">
          <a:xfrm>
            <a:off x="4357687" y="141798"/>
            <a:ext cx="4786313" cy="441325"/>
            <a:chOff x="6228184" y="107340"/>
            <a:chExt cx="2843808" cy="441340"/>
          </a:xfrm>
        </p:grpSpPr>
        <p:sp>
          <p:nvSpPr>
            <p:cNvPr id="1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圆角矩形 19"/>
              <p:cNvSpPr/>
              <p:nvPr/>
            </p:nvSpPr>
            <p:spPr>
              <a:xfrm>
                <a:off x="444970" y="1145971"/>
                <a:ext cx="8161876" cy="5388067"/>
              </a:xfrm>
              <a:prstGeom prst="roundRect">
                <a:avLst/>
              </a:prstGeom>
              <a:noFill/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/>
                      </m:d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  <m:e/>
                        </m:mr>
                        <m:mr>
                          <m:e/>
                          <m:e/>
                          <m:e/>
                        </m:mr>
                        <m:mr>
                          <m:e/>
                          <m:e/>
                          <m:e/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圆角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70" y="1145971"/>
                <a:ext cx="8161876" cy="5388067"/>
              </a:xfrm>
              <a:prstGeom prst="round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28575"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7"/>
          <p:cNvSpPr txBox="1"/>
          <p:nvPr/>
        </p:nvSpPr>
        <p:spPr>
          <a:xfrm>
            <a:off x="913847" y="1609989"/>
            <a:ext cx="7850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数量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阵：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对角阵的对角元都相等，则称矩阵为数量阵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3"/>
              <p:cNvSpPr txBox="1"/>
              <p:nvPr/>
            </p:nvSpPr>
            <p:spPr>
              <a:xfrm>
                <a:off x="882941" y="3330819"/>
                <a:ext cx="74174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单位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阵：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对角元都为</a:t>
                </a:r>
                <a:r>
                  <a:rPr lang="en-US" altLang="zh-CN" sz="2400" dirty="0" smtClean="0">
                    <a:latin typeface="+mn-ea"/>
                    <a:ea typeface="+mn-ea"/>
                  </a:rPr>
                  <a:t>1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的对角阵，用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  <a:ea typeface="+mn-ea"/>
                      </a:rPr>
                      <m:t>𝑬</m:t>
                    </m:r>
                    <m:r>
                      <a:rPr lang="zh-CN" altLang="en-US" sz="2400" b="0" i="1" dirty="0" smtClean="0">
                        <a:latin typeface="Cambria Math" panose="02040503050406030204" pitchFamily="18" charset="0"/>
                        <a:ea typeface="+mn-ea"/>
                      </a:rPr>
                      <m:t>或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n-ea"/>
                      </a:rPr>
                      <m:t>𝑰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专门表示。</a:t>
                </a:r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941" y="3330819"/>
                <a:ext cx="7417415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1150" t="-10526" r="-493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5"/>
              <p:cNvSpPr txBox="1"/>
              <p:nvPr/>
            </p:nvSpPr>
            <p:spPr>
              <a:xfrm>
                <a:off x="2423934" y="3776806"/>
                <a:ext cx="422410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  <a:ea typeface="+mn-ea"/>
                  </a:rPr>
                  <a:t>若要强调阶数则表示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𝑬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+mn-ea"/>
                      </a:rPr>
                      <m:t>或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𝑰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</m:oMath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2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3934" y="3776806"/>
                <a:ext cx="4224105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2309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6"/>
              <p:cNvSpPr txBox="1"/>
              <p:nvPr/>
            </p:nvSpPr>
            <p:spPr>
              <a:xfrm>
                <a:off x="3245170" y="4265838"/>
                <a:ext cx="2225033" cy="1452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3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5170" y="4265838"/>
                <a:ext cx="2225033" cy="145296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7"/>
              <p:cNvSpPr txBox="1"/>
              <p:nvPr/>
            </p:nvSpPr>
            <p:spPr>
              <a:xfrm>
                <a:off x="971600" y="5788271"/>
                <a:ext cx="76898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zh-CN" altLang="en-US" sz="24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零阵：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所有元素都为</a:t>
                </a:r>
                <a:r>
                  <a:rPr lang="en-US" altLang="zh-CN" sz="2400" dirty="0" smtClean="0">
                    <a:latin typeface="+mn-ea"/>
                    <a:ea typeface="+mn-ea"/>
                  </a:rPr>
                  <a:t>0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的矩阵称为</a:t>
                </a:r>
                <a:r>
                  <a:rPr lang="zh-CN" altLang="en-US" sz="2400" b="1" dirty="0" smtClean="0">
                    <a:latin typeface="+mn-ea"/>
                    <a:ea typeface="+mn-ea"/>
                  </a:rPr>
                  <a:t>零阵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，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𝟎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𝒎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 </a:t>
                </a:r>
                <a:r>
                  <a:rPr lang="zh-CN" altLang="en-US" sz="2400" dirty="0">
                    <a:latin typeface="+mn-ea"/>
                    <a:ea typeface="+mn-ea"/>
                  </a:rPr>
                  <a:t>表示</a:t>
                </a:r>
              </a:p>
            </p:txBody>
          </p:sp>
        </mc:Choice>
        <mc:Fallback xmlns="">
          <p:sp>
            <p:nvSpPr>
              <p:cNvPr id="24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5788271"/>
                <a:ext cx="7689862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1030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383112" y="2121913"/>
                <a:ext cx="1455848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3112" y="2121913"/>
                <a:ext cx="1455848" cy="97661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流程图: 终止 26"/>
          <p:cNvSpPr/>
          <p:nvPr/>
        </p:nvSpPr>
        <p:spPr bwMode="auto">
          <a:xfrm>
            <a:off x="179175" y="558963"/>
            <a:ext cx="4222638" cy="776069"/>
          </a:xfrm>
          <a:prstGeom prst="flowChartTerminator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rgbClr val="FF0000"/>
                </a:solidFill>
              </a:rPr>
              <a:t>单位阵、零阵与数量阵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232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3" grpId="0"/>
      <p:bldP spid="21" grpId="0"/>
      <p:bldP spid="22" grpId="0"/>
      <p:bldP spid="23" grpId="0"/>
      <p:bldP spid="24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>
          <a:xfrm>
            <a:off x="1115616" y="2638118"/>
            <a:ext cx="720080" cy="200947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215961" y="156306"/>
            <a:ext cx="4786313" cy="441325"/>
            <a:chOff x="6228184" y="107340"/>
            <a:chExt cx="2843808" cy="441340"/>
          </a:xfrm>
        </p:grpSpPr>
        <p:sp>
          <p:nvSpPr>
            <p:cNvPr id="3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2889346" y="1311491"/>
            <a:ext cx="11464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0070C0"/>
                </a:solidFill>
                <a:latin typeface="+mn-ea"/>
                <a:ea typeface="+mn-ea"/>
              </a:rPr>
              <a:t>零阵</a:t>
            </a:r>
            <a:endParaRPr lang="zh-CN" altLang="en-US" sz="2400" b="1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sp>
        <p:nvSpPr>
          <p:cNvPr id="7" name="TextBox 5"/>
          <p:cNvSpPr txBox="1"/>
          <p:nvPr/>
        </p:nvSpPr>
        <p:spPr>
          <a:xfrm>
            <a:off x="2889346" y="1910897"/>
            <a:ext cx="1454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0070C0"/>
                </a:solidFill>
                <a:latin typeface="+mn-ea"/>
                <a:ea typeface="+mn-ea"/>
              </a:rPr>
              <a:t>列矩阵</a:t>
            </a:r>
            <a:endParaRPr lang="zh-CN" altLang="en-US" sz="2400" b="1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sp>
        <p:nvSpPr>
          <p:cNvPr id="8" name="TextBox 5"/>
          <p:cNvSpPr txBox="1"/>
          <p:nvPr/>
        </p:nvSpPr>
        <p:spPr>
          <a:xfrm>
            <a:off x="2889346" y="2543122"/>
            <a:ext cx="1454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70C0"/>
                </a:solidFill>
                <a:latin typeface="+mn-ea"/>
                <a:ea typeface="+mn-ea"/>
              </a:rPr>
              <a:t>行矩阵</a:t>
            </a:r>
            <a:endParaRPr lang="zh-CN" altLang="en-US" sz="2400" b="1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sp>
        <p:nvSpPr>
          <p:cNvPr id="9" name="TextBox 5"/>
          <p:cNvSpPr txBox="1"/>
          <p:nvPr/>
        </p:nvSpPr>
        <p:spPr>
          <a:xfrm>
            <a:off x="2814889" y="4619452"/>
            <a:ext cx="11464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0070C0"/>
                </a:solidFill>
                <a:latin typeface="+mn-ea"/>
                <a:ea typeface="+mn-ea"/>
              </a:rPr>
              <a:t>方阵</a:t>
            </a:r>
            <a:endParaRPr lang="zh-CN" altLang="en-US" sz="2400" b="1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sp>
        <p:nvSpPr>
          <p:cNvPr id="10" name="TextBox 5"/>
          <p:cNvSpPr txBox="1"/>
          <p:nvPr/>
        </p:nvSpPr>
        <p:spPr>
          <a:xfrm>
            <a:off x="4353919" y="3492932"/>
            <a:ext cx="1762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0070C0"/>
                </a:solidFill>
                <a:latin typeface="+mn-ea"/>
                <a:ea typeface="+mn-ea"/>
              </a:rPr>
              <a:t>上三角阵</a:t>
            </a:r>
            <a:endParaRPr lang="zh-CN" altLang="en-US" sz="2400" b="1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sp>
        <p:nvSpPr>
          <p:cNvPr id="11" name="TextBox 5"/>
          <p:cNvSpPr txBox="1"/>
          <p:nvPr/>
        </p:nvSpPr>
        <p:spPr>
          <a:xfrm>
            <a:off x="4343590" y="4248578"/>
            <a:ext cx="1762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0070C0"/>
                </a:solidFill>
                <a:latin typeface="+mn-ea"/>
                <a:ea typeface="+mn-ea"/>
              </a:rPr>
              <a:t>下三角阵</a:t>
            </a:r>
            <a:endParaRPr lang="zh-CN" altLang="en-US" sz="2400" b="1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sp>
        <p:nvSpPr>
          <p:cNvPr id="12" name="TextBox 5"/>
          <p:cNvSpPr txBox="1"/>
          <p:nvPr/>
        </p:nvSpPr>
        <p:spPr>
          <a:xfrm>
            <a:off x="4367970" y="5081117"/>
            <a:ext cx="1454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0070C0"/>
                </a:solidFill>
                <a:latin typeface="+mn-ea"/>
                <a:ea typeface="+mn-ea"/>
              </a:rPr>
              <a:t>对角阵</a:t>
            </a:r>
            <a:endParaRPr lang="zh-CN" altLang="en-US" sz="2400" b="1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sp>
        <p:nvSpPr>
          <p:cNvPr id="13" name="TextBox 5"/>
          <p:cNvSpPr txBox="1"/>
          <p:nvPr/>
        </p:nvSpPr>
        <p:spPr>
          <a:xfrm>
            <a:off x="6046383" y="5081117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  <a:latin typeface="+mn-ea"/>
                <a:ea typeface="+mn-ea"/>
              </a:rPr>
              <a:t>数量阵</a:t>
            </a:r>
            <a:endParaRPr lang="zh-CN" altLang="en-US" sz="2400" b="1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sp>
        <p:nvSpPr>
          <p:cNvPr id="14" name="TextBox 5"/>
          <p:cNvSpPr txBox="1"/>
          <p:nvPr/>
        </p:nvSpPr>
        <p:spPr>
          <a:xfrm>
            <a:off x="7460366" y="5081117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  <a:latin typeface="+mn-ea"/>
                <a:ea typeface="+mn-ea"/>
              </a:rPr>
              <a:t>单位阵</a:t>
            </a:r>
            <a:endParaRPr lang="zh-CN" altLang="en-US" sz="2400" b="1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sp>
        <p:nvSpPr>
          <p:cNvPr id="15" name="TextBox 5"/>
          <p:cNvSpPr txBox="1"/>
          <p:nvPr/>
        </p:nvSpPr>
        <p:spPr>
          <a:xfrm>
            <a:off x="1159274" y="2638118"/>
            <a:ext cx="615553" cy="192616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  <a:latin typeface="+mn-ea"/>
                <a:ea typeface="+mn-ea"/>
              </a:rPr>
              <a:t>特殊矩阵</a:t>
            </a:r>
            <a:endParaRPr lang="zh-CN" altLang="en-US" sz="2800" b="1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sp>
        <p:nvSpPr>
          <p:cNvPr id="16" name="左大括号 15"/>
          <p:cNvSpPr/>
          <p:nvPr/>
        </p:nvSpPr>
        <p:spPr>
          <a:xfrm>
            <a:off x="1835696" y="1628800"/>
            <a:ext cx="904737" cy="4896544"/>
          </a:xfrm>
          <a:prstGeom prst="leftBrace">
            <a:avLst/>
          </a:prstGeom>
          <a:noFill/>
          <a:ln w="38100"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左大括号 16"/>
          <p:cNvSpPr/>
          <p:nvPr/>
        </p:nvSpPr>
        <p:spPr>
          <a:xfrm>
            <a:off x="4035814" y="3553704"/>
            <a:ext cx="428746" cy="2683608"/>
          </a:xfrm>
          <a:prstGeom prst="leftBrace">
            <a:avLst/>
          </a:prstGeom>
          <a:noFill/>
          <a:ln w="28575">
            <a:solidFill>
              <a:srgbClr val="0070C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7154379" y="943557"/>
            <a:ext cx="1540683" cy="2341427"/>
            <a:chOff x="7154379" y="943557"/>
            <a:chExt cx="1540683" cy="2341427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4379" y="943557"/>
              <a:ext cx="1540683" cy="2276872"/>
            </a:xfrm>
            <a:prstGeom prst="rect">
              <a:avLst/>
            </a:prstGeom>
          </p:spPr>
        </p:pic>
        <p:sp>
          <p:nvSpPr>
            <p:cNvPr id="20" name="圆角矩形 19"/>
            <p:cNvSpPr/>
            <p:nvPr/>
          </p:nvSpPr>
          <p:spPr>
            <a:xfrm>
              <a:off x="7154379" y="3068960"/>
              <a:ext cx="585973" cy="21602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5"/>
              <p:cNvSpPr txBox="1"/>
              <p:nvPr/>
            </p:nvSpPr>
            <p:spPr>
              <a:xfrm>
                <a:off x="4439093" y="6002414"/>
                <a:ext cx="101662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⋯⋯</m:t>
                      </m:r>
                    </m:oMath>
                  </m:oMathPara>
                </a14:m>
                <a:endParaRPr lang="en-US" altLang="zh-CN" sz="2400" b="0" dirty="0" smtClean="0">
                  <a:solidFill>
                    <a:srgbClr val="0070C0"/>
                  </a:solidFill>
                  <a:latin typeface="+mn-ea"/>
                  <a:ea typeface="+mn-ea"/>
                </a:endParaRPr>
              </a:p>
              <a:p>
                <a:endParaRPr lang="zh-CN" altLang="en-US" sz="2400" b="1" dirty="0">
                  <a:solidFill>
                    <a:srgbClr val="0070C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2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093" y="6002414"/>
                <a:ext cx="1016625" cy="8309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7345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 animBg="1"/>
      <p:bldP spid="17" grpId="0" animBg="1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035859" y="2780928"/>
            <a:ext cx="47836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二</a:t>
            </a:r>
            <a:r>
              <a:rPr lang="zh-CN" altLang="en-US" sz="4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矩阵的线性运算</a:t>
            </a:r>
            <a:endParaRPr lang="zh-CN" altLang="en-US" sz="4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6287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>
          <a:xfrm>
            <a:off x="899592" y="713532"/>
            <a:ext cx="6912768" cy="3434976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4"/>
          <p:cNvSpPr txBox="1"/>
          <p:nvPr/>
        </p:nvSpPr>
        <p:spPr>
          <a:xfrm>
            <a:off x="1403648" y="908148"/>
            <a:ext cx="52661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加减法：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同型矩阵  对应元素相加减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5"/>
              <p:cNvSpPr txBox="1"/>
              <p:nvPr/>
            </p:nvSpPr>
            <p:spPr>
              <a:xfrm>
                <a:off x="1691680" y="1482947"/>
                <a:ext cx="3322192" cy="567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𝑨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𝑩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𝑚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×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1482947"/>
                <a:ext cx="3322192" cy="56791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6"/>
              <p:cNvSpPr txBox="1"/>
              <p:nvPr/>
            </p:nvSpPr>
            <p:spPr>
              <a:xfrm>
                <a:off x="4724745" y="1511519"/>
                <a:ext cx="2468625" cy="567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−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𝑩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𝑚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×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745" y="1511519"/>
                <a:ext cx="2468625" cy="56791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7"/>
              <p:cNvSpPr txBox="1"/>
              <p:nvPr/>
            </p:nvSpPr>
            <p:spPr>
              <a:xfrm>
                <a:off x="1664227" y="2045695"/>
                <a:ext cx="3314176" cy="567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𝑨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−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𝑩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227" y="2045695"/>
                <a:ext cx="3314176" cy="56791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8"/>
          <p:cNvSpPr txBox="1"/>
          <p:nvPr/>
        </p:nvSpPr>
        <p:spPr>
          <a:xfrm>
            <a:off x="1431716" y="2848846"/>
            <a:ext cx="3555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乘：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遍乘矩阵每个元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9"/>
              <p:cNvSpPr txBox="1"/>
              <p:nvPr/>
            </p:nvSpPr>
            <p:spPr>
              <a:xfrm>
                <a:off x="1847202" y="3448684"/>
                <a:ext cx="2354362" cy="567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𝑘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𝑨</m:t>
                      </m:r>
                      <m:r>
                        <a:rPr lang="en-US" altLang="zh-CN" sz="2400" b="0" i="1" dirty="0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dirty="0" err="1" smtClean="0">
                                  <a:latin typeface="Cambria Math"/>
                                </a:rPr>
                                <m:t>𝑘</m:t>
                              </m:r>
                              <m:sSub>
                                <m:sSubPr>
                                  <m:ctrlPr>
                                    <a:rPr lang="en-US" altLang="zh-CN" sz="2400" i="1" dirty="0" err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 err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 dirty="0" err="1" smtClean="0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b="0" i="1" dirty="0" smtClean="0">
                              <a:latin typeface="Cambria Math"/>
                            </a:rPr>
                            <m:t>𝑚</m:t>
                          </m:r>
                          <m:r>
                            <a:rPr lang="en-US" altLang="zh-CN" sz="2400" b="0" i="1" dirty="0" smtClean="0">
                              <a:latin typeface="Cambria Math"/>
                            </a:rPr>
                            <m:t>×</m:t>
                          </m:r>
                          <m:r>
                            <a:rPr lang="en-US" altLang="zh-CN" sz="2400" b="0" i="1" dirty="0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7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202" y="3448684"/>
                <a:ext cx="2354362" cy="56791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连接符 8"/>
          <p:cNvCxnSpPr/>
          <p:nvPr/>
        </p:nvCxnSpPr>
        <p:spPr>
          <a:xfrm>
            <a:off x="-65771" y="4653136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2"/>
          <p:cNvSpPr txBox="1"/>
          <p:nvPr/>
        </p:nvSpPr>
        <p:spPr>
          <a:xfrm>
            <a:off x="1664227" y="503109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3"/>
              <p:cNvSpPr txBox="1"/>
              <p:nvPr/>
            </p:nvSpPr>
            <p:spPr>
              <a:xfrm>
                <a:off x="2055681" y="4998553"/>
                <a:ext cx="2669064" cy="7156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 −2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681" y="4998553"/>
                <a:ext cx="2669064" cy="71564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5"/>
              <p:cNvSpPr txBox="1"/>
              <p:nvPr/>
            </p:nvSpPr>
            <p:spPr>
              <a:xfrm>
                <a:off x="4560276" y="5017010"/>
                <a:ext cx="2568075" cy="7156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latin typeface="+mn-ea"/>
                    <a:ea typeface="+mn-ea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6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 −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6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276" y="5017010"/>
                <a:ext cx="2568075" cy="715645"/>
              </a:xfrm>
              <a:prstGeom prst="rect">
                <a:avLst/>
              </a:prstGeom>
              <a:blipFill rotWithShape="0">
                <a:blip r:embed="rId7"/>
                <a:stretch>
                  <a:fillRect l="-3563" b="-3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6"/>
              <p:cNvSpPr txBox="1"/>
              <p:nvPr/>
            </p:nvSpPr>
            <p:spPr>
              <a:xfrm>
                <a:off x="4546511" y="5823296"/>
                <a:ext cx="1457194" cy="7496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6511" y="5823296"/>
                <a:ext cx="1457194" cy="74962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"/>
          <p:cNvGrpSpPr>
            <a:grpSpLocks/>
          </p:cNvGrpSpPr>
          <p:nvPr/>
        </p:nvGrpSpPr>
        <p:grpSpPr bwMode="auto">
          <a:xfrm>
            <a:off x="4472891" y="200769"/>
            <a:ext cx="4786313" cy="441325"/>
            <a:chOff x="6228184" y="107340"/>
            <a:chExt cx="2843808" cy="441340"/>
          </a:xfrm>
        </p:grpSpPr>
        <p:sp>
          <p:nvSpPr>
            <p:cNvPr id="16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50592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" grpId="0"/>
      <p:bldP spid="3" grpId="0"/>
      <p:bldP spid="4" grpId="0"/>
      <p:bldP spid="5" grpId="0"/>
      <p:bldP spid="6" grpId="0"/>
      <p:bldP spid="7" grpId="0"/>
      <p:bldP spid="10" grpId="0"/>
      <p:bldP spid="11" grpId="0"/>
      <p:bldP spid="12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251520" y="836712"/>
            <a:ext cx="8748464" cy="5175719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301517" y="6521280"/>
            <a:ext cx="730250" cy="274638"/>
          </a:xfrm>
        </p:spPr>
        <p:txBody>
          <a:bodyPr/>
          <a:lstStyle/>
          <a:p>
            <a:fld id="{772A3BEB-427C-4D1F-8830-506A663CF3B7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641061" y="1279716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线性运算的性质：</a:t>
            </a:r>
            <a:endParaRPr lang="zh-CN" altLang="en-US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751356" y="1912404"/>
                <a:ext cx="411740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𝑨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+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𝑩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𝑩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+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𝑨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 (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  <a:ea typeface="+mn-ea"/>
                        </a:rPr>
                        <m:t>加法</m:t>
                      </m:r>
                      <m:r>
                        <a:rPr lang="zh-CN" altLang="en-US" sz="2400" b="1" i="1" smtClean="0">
                          <a:latin typeface="Cambria Math" panose="02040503050406030204" pitchFamily="18" charset="0"/>
                          <a:ea typeface="+mn-ea"/>
                        </a:rPr>
                        <m:t>交换律</m:t>
                      </m:r>
                      <m:r>
                        <a:rPr lang="en-US" altLang="zh-CN" sz="2400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356" y="1912404"/>
                <a:ext cx="4117409" cy="461665"/>
              </a:xfrm>
              <a:prstGeom prst="rect">
                <a:avLst/>
              </a:prstGeom>
              <a:blipFill rotWithShape="0">
                <a:blip r:embed="rId2"/>
                <a:stretch>
                  <a:fillRect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725920" y="2404380"/>
                <a:ext cx="579966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𝑨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𝑩</m:t>
                        </m:r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+</m:t>
                    </m:r>
                    <m:r>
                      <a:rPr lang="en-US" altLang="zh-CN" sz="2400" b="1" i="1" smtClean="0">
                        <a:latin typeface="Cambria Math"/>
                      </a:rPr>
                      <m:t>𝑪</m:t>
                    </m:r>
                  </m:oMath>
                </a14:m>
                <a:r>
                  <a:rPr lang="en-US" altLang="zh-CN" sz="24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𝑨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+(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𝑩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+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𝑪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) </m:t>
                    </m:r>
                  </m:oMath>
                </a14:m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（加法结合律）</a:t>
                </a: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5920" y="2404380"/>
                <a:ext cx="5799665" cy="461665"/>
              </a:xfrm>
              <a:prstGeom prst="rect">
                <a:avLst/>
              </a:prstGeom>
              <a:blipFill rotWithShape="0">
                <a:blip r:embed="rId3"/>
                <a:stretch>
                  <a:fillRect t="-10526" r="-1155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737091" y="2920175"/>
                <a:ext cx="602600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  <m:r>
                      <a:rPr lang="en-US" altLang="zh-CN" sz="2400" b="1" i="1" smtClean="0">
                        <a:latin typeface="Cambria Math"/>
                      </a:rPr>
                      <m:t>+</m:t>
                    </m:r>
                    <m:r>
                      <a:rPr lang="en-US" altLang="zh-CN" sz="2400" b="1" i="1" smtClean="0">
                        <a:latin typeface="Cambria Math"/>
                      </a:rPr>
                      <m:t>𝟎</m:t>
                    </m:r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𝑨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−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𝑨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 (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𝟎</m:t>
                    </m:r>
                  </m:oMath>
                </a14:m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阵是加法的零元</a:t>
                </a:r>
                <a:r>
                  <a:rPr lang="en-US" altLang="zh-CN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)</a:t>
                </a: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091" y="2920175"/>
                <a:ext cx="6026009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304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51356" y="3424572"/>
                <a:ext cx="43670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</a:rPr>
                      <m:t>𝑘𝑙</m:t>
                    </m:r>
                    <m:r>
                      <a:rPr lang="en-US" altLang="zh-CN" sz="2400" b="0" i="1" smtClean="0">
                        <a:latin typeface="Cambria Math"/>
                      </a:rPr>
                      <m:t>)</m:t>
                    </m:r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en-US" altLang="zh-CN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  <a:ea typeface="+mn-ea"/>
                      </a:rPr>
                      <m:t>𝑘</m:t>
                    </m:r>
                    <m:d>
                      <m:d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dirty="0" err="1">
                            <a:latin typeface="Cambria Math" panose="02040503050406030204" pitchFamily="18" charset="0"/>
                            <a:ea typeface="+mn-ea"/>
                          </a:rPr>
                          <m:t>𝑙</m:t>
                        </m:r>
                        <m:r>
                          <a:rPr lang="en-US" altLang="zh-CN" sz="2400" b="1" i="1" dirty="0" err="1">
                            <a:latin typeface="Cambria Math" panose="02040503050406030204" pitchFamily="18" charset="0"/>
                            <a:ea typeface="+mn-ea"/>
                          </a:rPr>
                          <m:t>𝑨</m:t>
                        </m:r>
                      </m:e>
                    </m:d>
                    <m:r>
                      <a:rPr lang="en-US" altLang="zh-CN" sz="2400" b="1" i="1" dirty="0"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r>
                      <a:rPr lang="zh-CN" altLang="en-US" sz="2400" b="1" i="1" dirty="0">
                        <a:latin typeface="Cambria Math" panose="02040503050406030204" pitchFamily="18" charset="0"/>
                        <a:ea typeface="+mn-ea"/>
                      </a:rPr>
                      <m:t>（数乘的结合律）</m:t>
                    </m:r>
                  </m:oMath>
                </a14:m>
                <a:endParaRPr lang="zh-CN" altLang="en-US" sz="2400" b="1" i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356" y="3424572"/>
                <a:ext cx="4367029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1116" t="-10526" r="-697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51356" y="3958159"/>
                <a:ext cx="36497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𝑘</m:t>
                    </m:r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en-US" altLang="zh-CN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+mn-ea"/>
                      </a:rPr>
                      <m:t>𝑘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r>
                      <a:rPr lang="zh-CN" altLang="en-US" sz="2400" b="1" i="1" dirty="0">
                        <a:latin typeface="Cambria Math" panose="02040503050406030204" pitchFamily="18" charset="0"/>
                        <a:ea typeface="+mn-ea"/>
                      </a:rPr>
                      <m:t>（数乘的交换律）</m:t>
                    </m:r>
                  </m:oMath>
                </a14:m>
                <a:endParaRPr lang="zh-CN" altLang="en-US" sz="2400" b="1" i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356" y="3958159"/>
                <a:ext cx="3649782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501" t="-10526" r="-1002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51356" y="4489164"/>
                <a:ext cx="500374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1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𝑨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𝑨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1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i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</a:t>
                </a:r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（</a:t>
                </a:r>
                <a:r>
                  <a:rPr lang="en-US" altLang="zh-CN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1</a:t>
                </a:r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数</a:t>
                </a:r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乘的单位元）</a:t>
                </a:r>
                <a:endParaRPr lang="zh-CN" altLang="en-US" sz="2400" b="1" i="1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356" y="4489164"/>
                <a:ext cx="5003742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244" t="-10526" r="-974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51356" y="4980116"/>
                <a:ext cx="729949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𝑙</m:t>
                        </m:r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</a:rPr>
                      <m:t>𝑘</m:t>
                    </m:r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  <m:r>
                      <a:rPr lang="en-US" altLang="zh-CN" sz="2400" b="0" i="1" smtClean="0">
                        <a:latin typeface="Cambria Math"/>
                      </a:rPr>
                      <m:t>+</m:t>
                    </m:r>
                    <m:r>
                      <a:rPr lang="en-US" altLang="zh-CN" sz="2400" b="0" i="1" smtClean="0">
                        <a:latin typeface="Cambria Math"/>
                      </a:rPr>
                      <m:t>𝑙</m:t>
                    </m:r>
                    <m:r>
                      <a:rPr lang="en-US" altLang="zh-CN" sz="24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sz="2400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altLang="zh-CN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/>
                      </a:rPr>
                      <m:t>𝑨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+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𝑩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)=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𝑘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𝑨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+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𝑘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𝑩</m:t>
                    </m:r>
                    <m:r>
                      <a:rPr lang="en-US" altLang="zh-CN" sz="2400" b="1" i="1" dirty="0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altLang="zh-CN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</a:t>
                </a:r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分配律）</a:t>
                </a: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356" y="4980116"/>
                <a:ext cx="7299499" cy="461665"/>
              </a:xfrm>
              <a:prstGeom prst="rect">
                <a:avLst/>
              </a:prstGeom>
              <a:blipFill rotWithShape="0">
                <a:blip r:embed="rId8"/>
                <a:stretch>
                  <a:fillRect t="-10526" r="-334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7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87983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5" grpId="0"/>
      <p:bldP spid="12" grpId="0"/>
      <p:bldP spid="13" grpId="0"/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2483768" y="2780928"/>
            <a:ext cx="4608512" cy="1069848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 kern="1200" cap="all" spc="100">
                <a:solidFill>
                  <a:srgbClr val="0D0D0D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rgbClr val="0D0D0D"/>
                </a:solidFill>
                <a:latin typeface="Corbel" panose="020B0503020204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三    矩阵的乘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5266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827584" y="980728"/>
            <a:ext cx="9108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引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zh-CN" altLang="en-US" sz="2400" dirty="0" smtClean="0">
                <a:latin typeface="+mn-ea"/>
                <a:ea typeface="+mn-ea"/>
              </a:rPr>
              <a:t>某工厂生产产品</a:t>
            </a:r>
            <a:r>
              <a:rPr lang="en-US" altLang="zh-CN" sz="2400" dirty="0" smtClean="0">
                <a:latin typeface="+mn-ea"/>
                <a:ea typeface="+mn-ea"/>
              </a:rPr>
              <a:t>A </a:t>
            </a:r>
            <a:r>
              <a:rPr lang="zh-CN" altLang="en-US" sz="2400" dirty="0" smtClean="0">
                <a:latin typeface="+mn-ea"/>
                <a:ea typeface="+mn-ea"/>
              </a:rPr>
              <a:t>，</a:t>
            </a:r>
            <a:r>
              <a:rPr lang="en-US" altLang="zh-CN" sz="2400" dirty="0" smtClean="0">
                <a:latin typeface="+mn-ea"/>
                <a:ea typeface="+mn-ea"/>
              </a:rPr>
              <a:t>B</a:t>
            </a:r>
            <a:r>
              <a:rPr lang="zh-CN" altLang="en-US" sz="2400" dirty="0" smtClean="0">
                <a:latin typeface="+mn-ea"/>
                <a:ea typeface="+mn-ea"/>
              </a:rPr>
              <a:t>，</a:t>
            </a:r>
            <a:r>
              <a:rPr lang="en-US" altLang="zh-CN" sz="2400" dirty="0" smtClean="0">
                <a:latin typeface="+mn-ea"/>
                <a:ea typeface="+mn-ea"/>
              </a:rPr>
              <a:t>C</a:t>
            </a:r>
            <a:r>
              <a:rPr lang="zh-CN" altLang="en-US" sz="2400" dirty="0" smtClean="0">
                <a:latin typeface="+mn-ea"/>
                <a:ea typeface="+mn-ea"/>
              </a:rPr>
              <a:t>需要</a:t>
            </a:r>
            <a:r>
              <a:rPr lang="en-US" altLang="zh-CN" sz="2400" dirty="0" smtClean="0">
                <a:latin typeface="+mn-ea"/>
                <a:ea typeface="+mn-ea"/>
              </a:rPr>
              <a:t>P1</a:t>
            </a:r>
            <a:r>
              <a:rPr lang="zh-CN" altLang="en-US" sz="2400" dirty="0" smtClean="0">
                <a:latin typeface="+mn-ea"/>
                <a:ea typeface="+mn-ea"/>
              </a:rPr>
              <a:t>，</a:t>
            </a:r>
            <a:r>
              <a:rPr lang="en-US" altLang="zh-CN" sz="2400" dirty="0" smtClean="0">
                <a:latin typeface="+mn-ea"/>
                <a:ea typeface="+mn-ea"/>
              </a:rPr>
              <a:t>P2</a:t>
            </a:r>
            <a:r>
              <a:rPr lang="zh-CN" altLang="en-US" sz="2400" dirty="0" smtClean="0">
                <a:latin typeface="+mn-ea"/>
                <a:ea typeface="+mn-ea"/>
              </a:rPr>
              <a:t>，</a:t>
            </a:r>
            <a:r>
              <a:rPr lang="en-US" altLang="zh-CN" sz="2400" dirty="0" smtClean="0">
                <a:latin typeface="+mn-ea"/>
                <a:ea typeface="+mn-ea"/>
              </a:rPr>
              <a:t>P3</a:t>
            </a:r>
            <a:r>
              <a:rPr lang="zh-CN" altLang="en-US" sz="2400" dirty="0" smtClean="0">
                <a:latin typeface="+mn-ea"/>
                <a:ea typeface="+mn-ea"/>
              </a:rPr>
              <a:t>三种原料，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1136" y="1442393"/>
            <a:ext cx="83481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+mn-ea"/>
                <a:ea typeface="+mn-ea"/>
              </a:rPr>
              <a:t>产品所需原料的量、及原料的单价如下表所示，</a:t>
            </a:r>
            <a:r>
              <a:rPr lang="zh-CN" altLang="en-US" sz="2400" dirty="0">
                <a:latin typeface="+mn-ea"/>
                <a:ea typeface="+mn-ea"/>
              </a:rPr>
              <a:t>各产品的</a:t>
            </a:r>
          </a:p>
        </p:txBody>
      </p:sp>
      <p:sp>
        <p:nvSpPr>
          <p:cNvPr id="4" name="TextBox 5"/>
          <p:cNvSpPr txBox="1"/>
          <p:nvPr/>
        </p:nvSpPr>
        <p:spPr>
          <a:xfrm>
            <a:off x="611137" y="1868870"/>
            <a:ext cx="2232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+mn-ea"/>
                <a:ea typeface="+mn-ea"/>
              </a:rPr>
              <a:t>成本为多少元</a:t>
            </a:r>
            <a:r>
              <a:rPr lang="en-US" altLang="zh-CN" sz="2400" dirty="0" smtClean="0">
                <a:latin typeface="+mn-ea"/>
                <a:ea typeface="+mn-ea"/>
              </a:rPr>
              <a:t>?</a:t>
            </a:r>
            <a:endParaRPr lang="zh-CN" altLang="en-US" sz="2400" dirty="0">
              <a:latin typeface="+mn-ea"/>
              <a:ea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9667951"/>
              </p:ext>
            </p:extLst>
          </p:nvPr>
        </p:nvGraphicFramePr>
        <p:xfrm>
          <a:off x="1393002" y="3356992"/>
          <a:ext cx="6784436" cy="22860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96109"/>
                <a:gridCol w="1696109"/>
                <a:gridCol w="1696109"/>
                <a:gridCol w="1696109"/>
              </a:tblGrid>
              <a:tr h="437559"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p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p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p3</a:t>
                      </a:r>
                      <a:endParaRPr lang="zh-CN" altLang="en-US" sz="2400" dirty="0"/>
                    </a:p>
                  </a:txBody>
                  <a:tcPr/>
                </a:tc>
              </a:tr>
              <a:tr h="437559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A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2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4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30</a:t>
                      </a:r>
                      <a:endParaRPr lang="zh-CN" altLang="en-US" sz="2400" dirty="0"/>
                    </a:p>
                  </a:txBody>
                  <a:tcPr/>
                </a:tc>
              </a:tr>
              <a:tr h="437559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B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5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4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10</a:t>
                      </a:r>
                      <a:endParaRPr lang="zh-CN" altLang="en-US" sz="2400" dirty="0"/>
                    </a:p>
                  </a:txBody>
                  <a:tcPr/>
                </a:tc>
              </a:tr>
              <a:tr h="437559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C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3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2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60</a:t>
                      </a:r>
                      <a:endParaRPr lang="zh-CN" altLang="en-US" sz="2400" dirty="0"/>
                    </a:p>
                  </a:txBody>
                  <a:tcPr/>
                </a:tc>
              </a:tr>
              <a:tr h="437559">
                <a:tc>
                  <a:txBody>
                    <a:bodyPr/>
                    <a:lstStyle/>
                    <a:p>
                      <a:r>
                        <a:rPr lang="zh-CN" altLang="en-US" sz="2400" b="0" dirty="0" smtClean="0">
                          <a:solidFill>
                            <a:srgbClr val="0070C0"/>
                          </a:solidFill>
                        </a:rPr>
                        <a:t>原料单价</a:t>
                      </a:r>
                      <a:endParaRPr lang="zh-CN" altLang="en-US" sz="24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>
                          <a:solidFill>
                            <a:srgbClr val="FF0000"/>
                          </a:solidFill>
                        </a:rPr>
                        <a:t>15</a:t>
                      </a:r>
                      <a:endParaRPr lang="zh-CN" altLang="en-US" sz="2400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>
                          <a:solidFill>
                            <a:srgbClr val="FF0000"/>
                          </a:solidFill>
                        </a:rPr>
                        <a:t>12</a:t>
                      </a:r>
                      <a:endParaRPr lang="zh-CN" altLang="en-US" sz="2400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6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7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6547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25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611560" y="1784966"/>
            <a:ext cx="8133576" cy="3312368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solidFill>
              <a:srgbClr val="0070C0"/>
            </a:solidFill>
          </a:ln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755576" y="1124744"/>
            <a:ext cx="25891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+mn-ea"/>
                <a:ea typeface="+mn-ea"/>
              </a:rPr>
              <a:t>课程要求：</a:t>
            </a:r>
            <a:endParaRPr lang="zh-CN" altLang="en-US" sz="36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27584" y="1928982"/>
            <a:ext cx="7221849" cy="34163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solidFill>
                  <a:srgbClr val="0070C0"/>
                </a:solidFill>
                <a:latin typeface="+mn-ea"/>
                <a:ea typeface="+mn-ea"/>
              </a:rPr>
              <a:t>作业：</a:t>
            </a:r>
            <a:r>
              <a:rPr lang="zh-CN" altLang="en-US" sz="2400" dirty="0" smtClean="0">
                <a:latin typeface="+mn-ea"/>
                <a:ea typeface="+mn-ea"/>
              </a:rPr>
              <a:t>　　　　　每周交一次  每周第一次课  </a:t>
            </a:r>
            <a:endParaRPr lang="en-US" altLang="zh-CN" sz="2400" dirty="0" smtClean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+mn-ea"/>
              </a:rPr>
              <a:t>                                     </a:t>
            </a:r>
            <a:r>
              <a:rPr lang="zh-CN" altLang="en-US" sz="2400" dirty="0" smtClean="0">
                <a:latin typeface="+mn-ea"/>
                <a:ea typeface="+mn-ea"/>
              </a:rPr>
              <a:t>单页  不可以补交 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solidFill>
                  <a:srgbClr val="0070C0"/>
                </a:solidFill>
                <a:latin typeface="+mn-ea"/>
                <a:ea typeface="+mn-ea"/>
              </a:rPr>
              <a:t>上机实验：</a:t>
            </a:r>
            <a:r>
              <a:rPr lang="zh-CN" altLang="en-US" sz="2400" dirty="0" smtClean="0">
                <a:latin typeface="+mn-ea"/>
                <a:ea typeface="+mn-ea"/>
              </a:rPr>
              <a:t>　　　</a:t>
            </a:r>
            <a:r>
              <a:rPr lang="en-US" altLang="zh-CN" sz="2400" dirty="0" smtClean="0">
                <a:latin typeface="+mn-ea"/>
                <a:ea typeface="+mn-ea"/>
              </a:rPr>
              <a:t>8</a:t>
            </a:r>
            <a:r>
              <a:rPr lang="zh-CN" altLang="en-US" sz="2400" dirty="0" smtClean="0">
                <a:latin typeface="+mn-ea"/>
                <a:ea typeface="+mn-ea"/>
              </a:rPr>
              <a:t>学时   具体内容有</a:t>
            </a:r>
            <a:r>
              <a:rPr lang="en-US" altLang="zh-CN" sz="2400" dirty="0" smtClean="0">
                <a:latin typeface="+mn-ea"/>
                <a:ea typeface="+mn-ea"/>
              </a:rPr>
              <a:t>PPT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+mn-ea"/>
              </a:rPr>
              <a:t> </a:t>
            </a:r>
            <a:r>
              <a:rPr lang="en-US" altLang="zh-CN" sz="2400" dirty="0" smtClean="0">
                <a:latin typeface="+mn-ea"/>
              </a:rPr>
              <a:t>                                    </a:t>
            </a:r>
            <a:r>
              <a:rPr lang="zh-CN" altLang="en-US" sz="2400" dirty="0" smtClean="0">
                <a:latin typeface="+mn-ea"/>
              </a:rPr>
              <a:t>主要工具</a:t>
            </a:r>
            <a:r>
              <a:rPr lang="en-US" altLang="zh-CN" sz="2400" dirty="0" err="1" smtClean="0">
                <a:latin typeface="+mn-ea"/>
              </a:rPr>
              <a:t>Matlab</a:t>
            </a:r>
            <a:r>
              <a:rPr lang="en-US" altLang="zh-CN" sz="2400" dirty="0" smtClean="0">
                <a:latin typeface="+mn-ea"/>
              </a:rPr>
              <a:t>   </a:t>
            </a:r>
            <a:r>
              <a:rPr lang="zh-CN" altLang="en-US" sz="2400" dirty="0" smtClean="0">
                <a:latin typeface="+mn-ea"/>
              </a:rPr>
              <a:t>矩阵计算等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solidFill>
                  <a:srgbClr val="0070C0"/>
                </a:solidFill>
                <a:latin typeface="+mn-ea"/>
                <a:ea typeface="+mn-ea"/>
              </a:rPr>
              <a:t>答疑：</a:t>
            </a:r>
            <a:r>
              <a:rPr lang="zh-CN" altLang="en-US" sz="2400" dirty="0" smtClean="0">
                <a:latin typeface="+mn-ea"/>
                <a:ea typeface="+mn-ea"/>
              </a:rPr>
              <a:t>　　           课堂课后、建议建立一个</a:t>
            </a:r>
            <a:r>
              <a:rPr lang="en-US" altLang="zh-CN" sz="2400" dirty="0" smtClean="0">
                <a:latin typeface="+mn-ea"/>
                <a:ea typeface="+mn-ea"/>
              </a:rPr>
              <a:t>QQ</a:t>
            </a:r>
            <a:r>
              <a:rPr lang="zh-CN" altLang="en-US" sz="2400" dirty="0" smtClean="0">
                <a:latin typeface="+mn-ea"/>
                <a:ea typeface="+mn-ea"/>
              </a:rPr>
              <a:t>群 </a:t>
            </a:r>
            <a:endParaRPr lang="en-US" altLang="zh-CN" sz="2400" dirty="0" smtClean="0"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+mn-ea"/>
                <a:ea typeface="+mn-ea"/>
              </a:rPr>
              <a:t>　</a:t>
            </a:r>
            <a:r>
              <a:rPr lang="zh-CN" altLang="en-US" sz="2400" dirty="0" smtClean="0">
                <a:latin typeface="+mn-ea"/>
                <a:ea typeface="+mn-ea"/>
              </a:rPr>
              <a:t>　　　　　　　　每周统一时间提问</a:t>
            </a:r>
            <a:endParaRPr lang="zh-CN" altLang="en-US" sz="24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268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表格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020713"/>
              </p:ext>
            </p:extLst>
          </p:nvPr>
        </p:nvGraphicFramePr>
        <p:xfrm>
          <a:off x="1393002" y="3356992"/>
          <a:ext cx="6784436" cy="22860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96109"/>
                <a:gridCol w="1696109"/>
                <a:gridCol w="1696109"/>
                <a:gridCol w="1696109"/>
              </a:tblGrid>
              <a:tr h="437559"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p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p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p3</a:t>
                      </a:r>
                      <a:endParaRPr lang="zh-CN" altLang="en-US" sz="2400" dirty="0"/>
                    </a:p>
                  </a:txBody>
                  <a:tcPr/>
                </a:tc>
              </a:tr>
              <a:tr h="437559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A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2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4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30</a:t>
                      </a:r>
                      <a:endParaRPr lang="zh-CN" altLang="en-US" sz="2400" dirty="0"/>
                    </a:p>
                  </a:txBody>
                  <a:tcPr/>
                </a:tc>
              </a:tr>
              <a:tr h="437559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B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5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4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10</a:t>
                      </a:r>
                      <a:endParaRPr lang="zh-CN" altLang="en-US" sz="2400" dirty="0"/>
                    </a:p>
                  </a:txBody>
                  <a:tcPr/>
                </a:tc>
              </a:tr>
              <a:tr h="437559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C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3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2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60</a:t>
                      </a:r>
                      <a:endParaRPr lang="zh-CN" altLang="en-US" sz="2400" dirty="0"/>
                    </a:p>
                  </a:txBody>
                  <a:tcPr/>
                </a:tc>
              </a:tr>
              <a:tr h="437559">
                <a:tc>
                  <a:txBody>
                    <a:bodyPr/>
                    <a:lstStyle/>
                    <a:p>
                      <a:r>
                        <a:rPr lang="zh-CN" altLang="en-US" sz="2400" b="0" dirty="0" smtClean="0">
                          <a:solidFill>
                            <a:srgbClr val="0070C0"/>
                          </a:solidFill>
                        </a:rPr>
                        <a:t>原料单价</a:t>
                      </a:r>
                      <a:endParaRPr lang="zh-CN" altLang="en-US" sz="24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2400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>
                          <a:solidFill>
                            <a:srgbClr val="FF0000"/>
                          </a:solidFill>
                        </a:rPr>
                        <a:t>15</a:t>
                      </a:r>
                      <a:endParaRPr lang="zh-CN" altLang="en-US" sz="2400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>
                          <a:solidFill>
                            <a:srgbClr val="FF0000"/>
                          </a:solidFill>
                        </a:rPr>
                        <a:t>12</a:t>
                      </a:r>
                      <a:endParaRPr lang="zh-CN" altLang="en-US" sz="2400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5"/>
              <p:cNvSpPr txBox="1"/>
              <p:nvPr/>
            </p:nvSpPr>
            <p:spPr>
              <a:xfrm>
                <a:off x="2647866" y="1121235"/>
                <a:ext cx="44841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 20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×10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+40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×15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+30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×12</m:t>
                      </m:r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866" y="1121235"/>
                <a:ext cx="4484112" cy="4616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7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组合 9"/>
          <p:cNvGrpSpPr/>
          <p:nvPr/>
        </p:nvGrpSpPr>
        <p:grpSpPr>
          <a:xfrm>
            <a:off x="3568083" y="1193011"/>
            <a:ext cx="3714266" cy="381635"/>
            <a:chOff x="3777075" y="1684258"/>
            <a:chExt cx="3714266" cy="381635"/>
          </a:xfrm>
        </p:grpSpPr>
        <p:grpSp>
          <p:nvGrpSpPr>
            <p:cNvPr id="11" name="组合 10"/>
            <p:cNvGrpSpPr/>
            <p:nvPr/>
          </p:nvGrpSpPr>
          <p:grpSpPr>
            <a:xfrm>
              <a:off x="3777075" y="1684258"/>
              <a:ext cx="2116540" cy="309921"/>
              <a:chOff x="3775527" y="1669733"/>
              <a:chExt cx="2116540" cy="309921"/>
            </a:xfrm>
          </p:grpSpPr>
          <p:sp>
            <p:nvSpPr>
              <p:cNvPr id="14" name="矩形 13"/>
              <p:cNvSpPr/>
              <p:nvPr/>
            </p:nvSpPr>
            <p:spPr>
              <a:xfrm>
                <a:off x="3775527" y="1669733"/>
                <a:ext cx="702265" cy="30173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5189802" y="1677924"/>
                <a:ext cx="702265" cy="30173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" name="矩形 11"/>
            <p:cNvSpPr/>
            <p:nvPr/>
          </p:nvSpPr>
          <p:spPr>
            <a:xfrm>
              <a:off x="6605625" y="1684258"/>
              <a:ext cx="885716" cy="3816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圆角矩形 15"/>
          <p:cNvSpPr/>
          <p:nvPr/>
        </p:nvSpPr>
        <p:spPr>
          <a:xfrm>
            <a:off x="884952" y="1004704"/>
            <a:ext cx="7300416" cy="70432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2"/>
          <p:cNvSpPr txBox="1"/>
          <p:nvPr/>
        </p:nvSpPr>
        <p:spPr>
          <a:xfrm>
            <a:off x="1447251" y="1127981"/>
            <a:ext cx="1316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+mn-ea"/>
                <a:ea typeface="+mn-ea"/>
              </a:rPr>
              <a:t>A</a:t>
            </a:r>
            <a:r>
              <a:rPr lang="zh-CN" altLang="en-US" sz="2400" dirty="0" smtClean="0">
                <a:latin typeface="+mn-ea"/>
                <a:ea typeface="+mn-ea"/>
              </a:rPr>
              <a:t>的成本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19" name="TextBox 6"/>
          <p:cNvSpPr txBox="1"/>
          <p:nvPr/>
        </p:nvSpPr>
        <p:spPr>
          <a:xfrm>
            <a:off x="1043608" y="1901539"/>
            <a:ext cx="30700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+mn-ea"/>
                <a:ea typeface="+mn-ea"/>
              </a:rPr>
              <a:t>类似的产品</a:t>
            </a:r>
            <a:r>
              <a:rPr lang="en-US" altLang="zh-CN" sz="2000" dirty="0" smtClean="0">
                <a:latin typeface="+mn-ea"/>
                <a:ea typeface="+mn-ea"/>
              </a:rPr>
              <a:t>B</a:t>
            </a:r>
            <a:r>
              <a:rPr lang="zh-CN" altLang="en-US" sz="2000" dirty="0" smtClean="0">
                <a:latin typeface="+mn-ea"/>
                <a:ea typeface="+mn-ea"/>
              </a:rPr>
              <a:t>和</a:t>
            </a:r>
            <a:r>
              <a:rPr lang="en-US" altLang="zh-CN" sz="2000" dirty="0" smtClean="0">
                <a:latin typeface="+mn-ea"/>
                <a:ea typeface="+mn-ea"/>
              </a:rPr>
              <a:t>C</a:t>
            </a:r>
            <a:r>
              <a:rPr lang="zh-CN" altLang="en-US" sz="2000" dirty="0" smtClean="0">
                <a:latin typeface="+mn-ea"/>
                <a:ea typeface="+mn-ea"/>
              </a:rPr>
              <a:t>的成本：</a:t>
            </a:r>
            <a:endParaRPr lang="zh-CN" altLang="en-US" sz="20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7"/>
              <p:cNvSpPr txBox="1"/>
              <p:nvPr/>
            </p:nvSpPr>
            <p:spPr>
              <a:xfrm>
                <a:off x="1835696" y="2283781"/>
                <a:ext cx="524932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  <a:ea typeface="+mn-ea"/>
                        </a:rPr>
                        <m:t>B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  <a:ea typeface="+mn-ea"/>
                        </a:rPr>
                        <m:t>单位成本</m:t>
                      </m:r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 (50×10+40×15+10×12)</m:t>
                      </m:r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0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2283781"/>
                <a:ext cx="5249322" cy="400110"/>
              </a:xfrm>
              <a:prstGeom prst="rect">
                <a:avLst/>
              </a:prstGeom>
              <a:blipFill rotWithShape="0">
                <a:blip r:embed="rId4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8"/>
              <p:cNvSpPr txBox="1"/>
              <p:nvPr/>
            </p:nvSpPr>
            <p:spPr>
              <a:xfrm>
                <a:off x="1838902" y="2721723"/>
                <a:ext cx="523649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  <a:ea typeface="+mn-ea"/>
                        </a:rPr>
                        <m:t>C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  <a:ea typeface="+mn-ea"/>
                        </a:rPr>
                        <m:t>单位</m:t>
                      </m:r>
                      <m:r>
                        <a:rPr lang="zh-CN" altLang="en-US" sz="2000" i="1" smtClean="0">
                          <a:latin typeface="Cambria Math" panose="02040503050406030204" pitchFamily="18" charset="0"/>
                          <a:ea typeface="+mn-ea"/>
                        </a:rPr>
                        <m:t>成本</m:t>
                      </m:r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+mn-ea"/>
                        </a:rPr>
                        <m:t> (30×10+20×15+60×12)</m:t>
                      </m:r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1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8902" y="2721723"/>
                <a:ext cx="5236498" cy="400110"/>
              </a:xfrm>
              <a:prstGeom prst="rect">
                <a:avLst/>
              </a:prstGeom>
              <a:blipFill rotWithShape="0">
                <a:blip r:embed="rId5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"/>
          <p:cNvSpPr txBox="1"/>
          <p:nvPr/>
        </p:nvSpPr>
        <p:spPr>
          <a:xfrm>
            <a:off x="323528" y="368739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单位产品原料成本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862799" y="5890097"/>
            <a:ext cx="7630326" cy="85519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连接符 24"/>
          <p:cNvCxnSpPr/>
          <p:nvPr/>
        </p:nvCxnSpPr>
        <p:spPr>
          <a:xfrm>
            <a:off x="3059832" y="4221088"/>
            <a:ext cx="4176464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3105885" y="5642992"/>
            <a:ext cx="4176464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15"/>
          <p:cNvSpPr txBox="1"/>
          <p:nvPr/>
        </p:nvSpPr>
        <p:spPr>
          <a:xfrm>
            <a:off x="1323390" y="6097206"/>
            <a:ext cx="64972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i="0" dirty="0" smtClean="0">
                <a:latin typeface="+mj-lt"/>
                <a:ea typeface="+mn-ea"/>
              </a:rPr>
              <a:t>成本</a:t>
            </a:r>
            <a:r>
              <a:rPr lang="en-US" altLang="zh-CN" sz="2400" b="0" i="0" dirty="0" smtClean="0">
                <a:latin typeface="+mj-lt"/>
                <a:ea typeface="+mn-ea"/>
              </a:rPr>
              <a:t>=</a:t>
            </a:r>
            <a:r>
              <a:rPr lang="zh-CN" altLang="en-US" sz="2400" i="0" dirty="0" smtClean="0">
                <a:latin typeface="+mj-lt"/>
                <a:ea typeface="+mn-ea"/>
              </a:rPr>
              <a:t>用量向量</a:t>
            </a:r>
            <a:r>
              <a:rPr lang="zh-CN" altLang="en-US" sz="2400" b="0" i="0" dirty="0" smtClean="0">
                <a:latin typeface="+mj-lt"/>
                <a:ea typeface="+mn-ea"/>
              </a:rPr>
              <a:t>与</a:t>
            </a:r>
            <a:r>
              <a:rPr lang="zh-CN" altLang="en-US" sz="2400" i="0" dirty="0" smtClean="0">
                <a:latin typeface="+mj-lt"/>
                <a:ea typeface="+mn-ea"/>
              </a:rPr>
              <a:t>单价向量</a:t>
            </a:r>
            <a:r>
              <a:rPr lang="zh-CN" altLang="en-US" sz="2400" b="1" i="0" dirty="0" smtClean="0">
                <a:solidFill>
                  <a:srgbClr val="FF0000"/>
                </a:solidFill>
                <a:latin typeface="+mj-lt"/>
                <a:ea typeface="+mn-ea"/>
              </a:rPr>
              <a:t>对应分量相乘再相加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23722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6" grpId="0" animBg="1"/>
      <p:bldP spid="17" grpId="0"/>
      <p:bldP spid="19" grpId="0"/>
      <p:bldP spid="20" grpId="0"/>
      <p:bldP spid="21" grpId="0"/>
      <p:bldP spid="24" grpId="0" animBg="1"/>
      <p:bldP spid="2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椭圆 29"/>
          <p:cNvSpPr/>
          <p:nvPr/>
        </p:nvSpPr>
        <p:spPr>
          <a:xfrm>
            <a:off x="3419424" y="4582167"/>
            <a:ext cx="5472164" cy="552286"/>
          </a:xfrm>
          <a:prstGeom prst="ellipse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3419424" y="4745010"/>
            <a:ext cx="1014139" cy="336677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6067862" y="1983235"/>
            <a:ext cx="542360" cy="1626567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2530316" y="2334854"/>
            <a:ext cx="2150269" cy="336677"/>
          </a:xfrm>
          <a:prstGeom prst="ellipse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122333" y="1364913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n-ea"/>
                <a:ea typeface="+mn-ea"/>
              </a:rPr>
              <a:t>原料需求</a:t>
            </a:r>
            <a:r>
              <a:rPr lang="zh-CN" altLang="en-US" sz="2400" dirty="0">
                <a:latin typeface="+mn-ea"/>
                <a:ea typeface="+mn-ea"/>
              </a:rPr>
              <a:t>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30316" y="2334854"/>
                <a:ext cx="2150269" cy="1068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4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3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5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4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3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6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0316" y="2334854"/>
                <a:ext cx="2150269" cy="106894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911521" y="2277384"/>
                <a:ext cx="855042" cy="10665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1521" y="2277384"/>
                <a:ext cx="855042" cy="10665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410365" y="3909740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n-ea"/>
                <a:ea typeface="+mn-ea"/>
              </a:rPr>
              <a:t>得到成本可以写成一个列向量</a:t>
            </a:r>
            <a:endParaRPr lang="zh-CN" altLang="en-US" sz="24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322505" y="4773836"/>
                <a:ext cx="1194879" cy="1068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6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22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32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2505" y="4773836"/>
                <a:ext cx="1194879" cy="106894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1185253" y="2334854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+mn-ea"/>
                <a:ea typeface="+mn-ea"/>
              </a:rPr>
              <a:t>A</a:t>
            </a:r>
            <a:endParaRPr lang="zh-CN" altLang="en-US" sz="2400" dirty="0">
              <a:latin typeface="+mn-ea"/>
              <a:ea typeface="+mn-ea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1552850" y="2552287"/>
            <a:ext cx="1117281" cy="405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1185253" y="2671531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+mn-ea"/>
                <a:ea typeface="+mn-ea"/>
              </a:rPr>
              <a:t>B</a:t>
            </a:r>
            <a:endParaRPr lang="zh-CN" altLang="en-US" sz="2400" dirty="0">
              <a:latin typeface="+mn-ea"/>
              <a:ea typeface="+mn-ea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>
            <a:off x="1552850" y="2888964"/>
            <a:ext cx="1117281" cy="405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1185253" y="3016310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+mn-ea"/>
                <a:ea typeface="+mn-ea"/>
              </a:rPr>
              <a:t>C</a:t>
            </a:r>
            <a:endParaRPr lang="zh-CN" altLang="en-US" sz="2400" dirty="0">
              <a:latin typeface="+mn-ea"/>
              <a:ea typeface="+mn-ea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1552850" y="3233743"/>
            <a:ext cx="1117281" cy="405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5327397" y="1336572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+mn-ea"/>
                <a:ea typeface="+mn-ea"/>
              </a:rPr>
              <a:t>原料单价向量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1862345" y="4773836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+mn-ea"/>
                <a:ea typeface="+mn-ea"/>
              </a:rPr>
              <a:t>A</a:t>
            </a:r>
            <a:endParaRPr lang="zh-CN" altLang="en-US" sz="2400" dirty="0">
              <a:latin typeface="+mn-ea"/>
              <a:ea typeface="+mn-ea"/>
            </a:endParaRPr>
          </a:p>
        </p:txBody>
      </p:sp>
      <p:cxnSp>
        <p:nvCxnSpPr>
          <p:cNvPr id="34" name="直接箭头连接符 33"/>
          <p:cNvCxnSpPr/>
          <p:nvPr/>
        </p:nvCxnSpPr>
        <p:spPr>
          <a:xfrm>
            <a:off x="2229942" y="4991269"/>
            <a:ext cx="1117281" cy="405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1862345" y="5110513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+mn-ea"/>
                <a:ea typeface="+mn-ea"/>
              </a:rPr>
              <a:t>B</a:t>
            </a:r>
            <a:endParaRPr lang="zh-CN" altLang="en-US" sz="2400" dirty="0">
              <a:latin typeface="+mn-ea"/>
              <a:ea typeface="+mn-ea"/>
            </a:endParaRPr>
          </a:p>
        </p:txBody>
      </p:sp>
      <p:cxnSp>
        <p:nvCxnSpPr>
          <p:cNvPr id="36" name="直接箭头连接符 35"/>
          <p:cNvCxnSpPr/>
          <p:nvPr/>
        </p:nvCxnSpPr>
        <p:spPr>
          <a:xfrm>
            <a:off x="2229942" y="5327946"/>
            <a:ext cx="1117281" cy="405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1862345" y="5455292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+mn-ea"/>
                <a:ea typeface="+mn-ea"/>
              </a:rPr>
              <a:t>C</a:t>
            </a:r>
            <a:endParaRPr lang="zh-CN" altLang="en-US" sz="2400" dirty="0">
              <a:latin typeface="+mn-ea"/>
              <a:ea typeface="+mn-ea"/>
            </a:endParaRPr>
          </a:p>
        </p:txBody>
      </p:sp>
      <p:cxnSp>
        <p:nvCxnSpPr>
          <p:cNvPr id="38" name="直接箭头连接符 37"/>
          <p:cNvCxnSpPr/>
          <p:nvPr/>
        </p:nvCxnSpPr>
        <p:spPr>
          <a:xfrm>
            <a:off x="2229942" y="5672725"/>
            <a:ext cx="1117281" cy="405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20"/>
              <p:cNvSpPr txBox="1"/>
              <p:nvPr/>
            </p:nvSpPr>
            <p:spPr>
              <a:xfrm>
                <a:off x="2588184" y="1861124"/>
                <a:ext cx="20345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[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10    15    12]</m:t>
                      </m:r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8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184" y="1861124"/>
                <a:ext cx="2034531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300" r="-601"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4433563" y="4712355"/>
                <a:ext cx="424013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20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10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40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15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30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12</m:t>
                      </m:r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3563" y="4712355"/>
                <a:ext cx="4240135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44" r="-1149"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7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2"/>
          <p:cNvSpPr txBox="1"/>
          <p:nvPr/>
        </p:nvSpPr>
        <p:spPr>
          <a:xfrm>
            <a:off x="608985" y="51843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矩阵形式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5758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25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5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25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5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5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1" grpId="0" animBg="1"/>
      <p:bldP spid="40" grpId="0" animBg="1"/>
      <p:bldP spid="39" grpId="0" animBg="1"/>
      <p:bldP spid="3" grpId="0"/>
      <p:bldP spid="5" grpId="0"/>
      <p:bldP spid="6" grpId="0"/>
      <p:bldP spid="9" grpId="0"/>
      <p:bldP spid="10" grpId="0"/>
      <p:bldP spid="4" grpId="0"/>
      <p:bldP spid="16" grpId="0"/>
      <p:bldP spid="18" grpId="0"/>
      <p:bldP spid="20" grpId="0"/>
      <p:bldP spid="33" grpId="0"/>
      <p:bldP spid="35" grpId="0"/>
      <p:bldP spid="37" grpId="0"/>
      <p:bldP spid="48" grpId="0"/>
      <p:bldP spid="4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椭圆 51"/>
          <p:cNvSpPr/>
          <p:nvPr/>
        </p:nvSpPr>
        <p:spPr>
          <a:xfrm>
            <a:off x="4517384" y="4778620"/>
            <a:ext cx="1014139" cy="336677"/>
          </a:xfrm>
          <a:prstGeom prst="ellipse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6067862" y="1983235"/>
            <a:ext cx="542360" cy="1626567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2573636" y="2334594"/>
            <a:ext cx="2150269" cy="336677"/>
          </a:xfrm>
          <a:prstGeom prst="ellipse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122333" y="1364913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n-ea"/>
                <a:ea typeface="+mn-ea"/>
              </a:rPr>
              <a:t>原料需求</a:t>
            </a:r>
            <a:r>
              <a:rPr lang="zh-CN" altLang="en-US" sz="2400" dirty="0">
                <a:latin typeface="+mn-ea"/>
                <a:ea typeface="+mn-ea"/>
              </a:rPr>
              <a:t>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73636" y="2334595"/>
                <a:ext cx="2150269" cy="1068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4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3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5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4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3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6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3636" y="2334595"/>
                <a:ext cx="2150269" cy="106894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911521" y="2277384"/>
                <a:ext cx="855042" cy="10665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1521" y="2277384"/>
                <a:ext cx="855042" cy="10665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122333" y="4050884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n-ea"/>
                <a:ea typeface="+mn-ea"/>
              </a:rPr>
              <a:t>得到成本可以写成一个列向量</a:t>
            </a:r>
            <a:endParaRPr lang="zh-CN" altLang="en-US" sz="24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322505" y="4773836"/>
                <a:ext cx="1194879" cy="1068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6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22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32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2505" y="4773836"/>
                <a:ext cx="1194879" cy="106894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1185253" y="2334854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+mn-ea"/>
                <a:ea typeface="+mn-ea"/>
              </a:rPr>
              <a:t>A</a:t>
            </a:r>
            <a:endParaRPr lang="zh-CN" altLang="en-US" sz="2400" dirty="0">
              <a:latin typeface="+mn-ea"/>
              <a:ea typeface="+mn-ea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1552850" y="2552287"/>
            <a:ext cx="1117281" cy="405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1185253" y="2671531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+mn-ea"/>
                <a:ea typeface="+mn-ea"/>
              </a:rPr>
              <a:t>B</a:t>
            </a:r>
            <a:endParaRPr lang="zh-CN" altLang="en-US" sz="2400" dirty="0">
              <a:latin typeface="+mn-ea"/>
              <a:ea typeface="+mn-ea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>
            <a:off x="1552850" y="2888964"/>
            <a:ext cx="1117281" cy="405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1185253" y="3016310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+mn-ea"/>
                <a:ea typeface="+mn-ea"/>
              </a:rPr>
              <a:t>C</a:t>
            </a:r>
            <a:endParaRPr lang="zh-CN" altLang="en-US" sz="2400" dirty="0">
              <a:latin typeface="+mn-ea"/>
              <a:ea typeface="+mn-ea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1552850" y="3233743"/>
            <a:ext cx="1117281" cy="405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5508104" y="1274702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+mn-ea"/>
                <a:ea typeface="+mn-ea"/>
              </a:rPr>
              <a:t>原料单价向量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1862345" y="4773836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+mn-ea"/>
                <a:ea typeface="+mn-ea"/>
              </a:rPr>
              <a:t>A</a:t>
            </a:r>
            <a:endParaRPr lang="zh-CN" altLang="en-US" sz="2400" dirty="0">
              <a:latin typeface="+mn-ea"/>
              <a:ea typeface="+mn-ea"/>
            </a:endParaRPr>
          </a:p>
        </p:txBody>
      </p:sp>
      <p:cxnSp>
        <p:nvCxnSpPr>
          <p:cNvPr id="34" name="直接箭头连接符 33"/>
          <p:cNvCxnSpPr/>
          <p:nvPr/>
        </p:nvCxnSpPr>
        <p:spPr>
          <a:xfrm>
            <a:off x="2229942" y="4991269"/>
            <a:ext cx="1117281" cy="405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1862345" y="5110513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+mn-ea"/>
                <a:ea typeface="+mn-ea"/>
              </a:rPr>
              <a:t>B</a:t>
            </a:r>
            <a:endParaRPr lang="zh-CN" altLang="en-US" sz="2400" dirty="0">
              <a:latin typeface="+mn-ea"/>
              <a:ea typeface="+mn-ea"/>
            </a:endParaRPr>
          </a:p>
        </p:txBody>
      </p:sp>
      <p:cxnSp>
        <p:nvCxnSpPr>
          <p:cNvPr id="36" name="直接箭头连接符 35"/>
          <p:cNvCxnSpPr/>
          <p:nvPr/>
        </p:nvCxnSpPr>
        <p:spPr>
          <a:xfrm>
            <a:off x="2229942" y="5327946"/>
            <a:ext cx="1117281" cy="405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1862345" y="5455292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+mn-ea"/>
                <a:ea typeface="+mn-ea"/>
              </a:rPr>
              <a:t>C</a:t>
            </a:r>
            <a:endParaRPr lang="zh-CN" altLang="en-US" sz="2400" dirty="0">
              <a:latin typeface="+mn-ea"/>
              <a:ea typeface="+mn-ea"/>
            </a:endParaRPr>
          </a:p>
        </p:txBody>
      </p:sp>
      <p:cxnSp>
        <p:nvCxnSpPr>
          <p:cNvPr id="38" name="直接箭头连接符 37"/>
          <p:cNvCxnSpPr/>
          <p:nvPr/>
        </p:nvCxnSpPr>
        <p:spPr>
          <a:xfrm>
            <a:off x="2229942" y="5672725"/>
            <a:ext cx="1117281" cy="405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7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2"/>
          <p:cNvSpPr txBox="1"/>
          <p:nvPr/>
        </p:nvSpPr>
        <p:spPr>
          <a:xfrm>
            <a:off x="608985" y="51843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矩阵形式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785044" y="365929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第一季度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7003343" y="366762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第二季度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7172898" y="1997387"/>
            <a:ext cx="542360" cy="1626567"/>
          </a:xfrm>
          <a:prstGeom prst="ellipse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5"/>
              <p:cNvSpPr txBox="1"/>
              <p:nvPr/>
            </p:nvSpPr>
            <p:spPr>
              <a:xfrm>
                <a:off x="7003343" y="2277384"/>
                <a:ext cx="855042" cy="10665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5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3343" y="2277384"/>
                <a:ext cx="855042" cy="106657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20"/>
              <p:cNvSpPr txBox="1"/>
              <p:nvPr/>
            </p:nvSpPr>
            <p:spPr>
              <a:xfrm>
                <a:off x="2656557" y="1825047"/>
                <a:ext cx="2034531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[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12    18    10]</m:t>
                      </m:r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6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6557" y="1825047"/>
                <a:ext cx="2034531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299" r="-299"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9"/>
              <p:cNvSpPr txBox="1"/>
              <p:nvPr/>
            </p:nvSpPr>
            <p:spPr>
              <a:xfrm>
                <a:off x="4387961" y="4773835"/>
                <a:ext cx="1194879" cy="1068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6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42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32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7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961" y="4773835"/>
                <a:ext cx="1194879" cy="106894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圆角矩形 7"/>
          <p:cNvSpPr/>
          <p:nvPr/>
        </p:nvSpPr>
        <p:spPr>
          <a:xfrm>
            <a:off x="4606035" y="5154642"/>
            <a:ext cx="741373" cy="747245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3307161" y="5971372"/>
            <a:ext cx="2420446" cy="369332"/>
            <a:chOff x="5989498" y="4952340"/>
            <a:chExt cx="2420446" cy="369332"/>
          </a:xfrm>
        </p:grpSpPr>
        <p:sp>
          <p:nvSpPr>
            <p:cNvPr id="53" name="文本框 52"/>
            <p:cNvSpPr txBox="1"/>
            <p:nvPr/>
          </p:nvSpPr>
          <p:spPr>
            <a:xfrm>
              <a:off x="5989498" y="4952340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>
                  <a:solidFill>
                    <a:srgbClr val="0070C0"/>
                  </a:solidFill>
                </a:rPr>
                <a:t>第一季度</a:t>
              </a:r>
              <a:endParaRPr lang="zh-CN" altLang="en-US" b="1" dirty="0">
                <a:solidFill>
                  <a:srgbClr val="0070C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7301948" y="4952340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>
                  <a:solidFill>
                    <a:srgbClr val="0070C0"/>
                  </a:solidFill>
                </a:rPr>
                <a:t>第二季度</a:t>
              </a:r>
              <a:endParaRPr lang="zh-CN" altLang="en-US" b="1" dirty="0">
                <a:solidFill>
                  <a:srgbClr val="0070C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4"/>
              <p:cNvSpPr txBox="1"/>
              <p:nvPr/>
            </p:nvSpPr>
            <p:spPr>
              <a:xfrm>
                <a:off x="3318165" y="4601830"/>
                <a:ext cx="2384371" cy="136954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6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26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22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42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32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32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8165" y="4601830"/>
                <a:ext cx="2384371" cy="136954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矩形 55"/>
          <p:cNvSpPr/>
          <p:nvPr/>
        </p:nvSpPr>
        <p:spPr>
          <a:xfrm>
            <a:off x="4268835" y="4055668"/>
            <a:ext cx="141577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矩阵形式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4"/>
              <p:cNvSpPr txBox="1"/>
              <p:nvPr/>
            </p:nvSpPr>
            <p:spPr>
              <a:xfrm>
                <a:off x="5884383" y="2184297"/>
                <a:ext cx="1974002" cy="136954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0    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5   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2  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7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4383" y="2184297"/>
                <a:ext cx="1974002" cy="136954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椭圆 57"/>
          <p:cNvSpPr/>
          <p:nvPr/>
        </p:nvSpPr>
        <p:spPr>
          <a:xfrm>
            <a:off x="5558122" y="4541165"/>
            <a:ext cx="3514441" cy="552286"/>
          </a:xfrm>
          <a:prstGeom prst="ellipse">
            <a:avLst/>
          </a:prstGeom>
          <a:solidFill>
            <a:srgbClr val="FFFFB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/>
              <p:cNvSpPr txBox="1"/>
              <p:nvPr/>
            </p:nvSpPr>
            <p:spPr>
              <a:xfrm>
                <a:off x="5602406" y="4660712"/>
                <a:ext cx="31947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0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1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40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18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30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10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2406" y="4660712"/>
                <a:ext cx="3194785" cy="276999"/>
              </a:xfrm>
              <a:prstGeom prst="rect">
                <a:avLst/>
              </a:prstGeom>
              <a:blipFill rotWithShape="0">
                <a:blip r:embed="rId11"/>
                <a:stretch>
                  <a:fillRect r="-1336" b="-8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矩形 59"/>
          <p:cNvSpPr/>
          <p:nvPr/>
        </p:nvSpPr>
        <p:spPr>
          <a:xfrm>
            <a:off x="6831543" y="1262341"/>
            <a:ext cx="141577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矩阵形式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82288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5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40" grpId="0" animBg="1"/>
      <p:bldP spid="50" grpId="0" animBg="1"/>
      <p:bldP spid="7" grpId="0"/>
      <p:bldP spid="42" grpId="0"/>
      <p:bldP spid="43" grpId="0" animBg="1"/>
      <p:bldP spid="43" grpId="1" animBg="1"/>
      <p:bldP spid="45" grpId="0"/>
      <p:bldP spid="46" grpId="0" animBg="1"/>
      <p:bldP spid="47" grpId="0"/>
      <p:bldP spid="8" grpId="0" animBg="1"/>
      <p:bldP spid="55" grpId="0" animBg="1"/>
      <p:bldP spid="56" grpId="0" animBg="1"/>
      <p:bldP spid="57" grpId="0" animBg="1"/>
      <p:bldP spid="58" grpId="0" animBg="1"/>
      <p:bldP spid="59" grpId="0"/>
      <p:bldP spid="6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椭圆 40"/>
          <p:cNvSpPr/>
          <p:nvPr/>
        </p:nvSpPr>
        <p:spPr>
          <a:xfrm>
            <a:off x="4650448" y="5049879"/>
            <a:ext cx="998972" cy="483445"/>
          </a:xfrm>
          <a:prstGeom prst="ellipse">
            <a:avLst/>
          </a:prstGeom>
          <a:solidFill>
            <a:srgbClr val="BFEAC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2679398" y="2701505"/>
            <a:ext cx="2150269" cy="336677"/>
          </a:xfrm>
          <a:prstGeom prst="ellipse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22333" y="1364913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n-ea"/>
                <a:ea typeface="+mn-ea"/>
              </a:rPr>
              <a:t>原料需求</a:t>
            </a:r>
            <a:r>
              <a:rPr lang="zh-CN" altLang="en-US" sz="2400" dirty="0">
                <a:latin typeface="+mn-ea"/>
                <a:ea typeface="+mn-ea"/>
              </a:rPr>
              <a:t>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743023" y="2320555"/>
                <a:ext cx="2150269" cy="1068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4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3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5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4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3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6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023" y="2320555"/>
                <a:ext cx="2150269" cy="106894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122333" y="4050884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n-ea"/>
                <a:ea typeface="+mn-ea"/>
              </a:rPr>
              <a:t>得到成本可以写成一个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矩阵形式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185253" y="2334854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+mn-ea"/>
                <a:ea typeface="+mn-ea"/>
              </a:rPr>
              <a:t>A</a:t>
            </a:r>
            <a:endParaRPr lang="zh-CN" altLang="en-US" sz="2400" dirty="0">
              <a:latin typeface="+mn-ea"/>
              <a:ea typeface="+mn-ea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1552850" y="2552287"/>
            <a:ext cx="1117281" cy="405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1185253" y="2671531"/>
            <a:ext cx="373820" cy="461665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+mn-ea"/>
                <a:ea typeface="+mn-ea"/>
              </a:rPr>
              <a:t>B</a:t>
            </a:r>
            <a:endParaRPr lang="zh-CN" altLang="en-US" sz="2400" dirty="0">
              <a:latin typeface="+mn-ea"/>
              <a:ea typeface="+mn-ea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>
            <a:off x="1552850" y="2888964"/>
            <a:ext cx="1117281" cy="405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1185253" y="3016310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+mn-ea"/>
                <a:ea typeface="+mn-ea"/>
              </a:rPr>
              <a:t>C</a:t>
            </a:r>
            <a:endParaRPr lang="zh-CN" altLang="en-US" sz="2400" dirty="0">
              <a:latin typeface="+mn-ea"/>
              <a:ea typeface="+mn-ea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1552850" y="3233743"/>
            <a:ext cx="1117281" cy="405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5785044" y="1334650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+mn-ea"/>
                <a:ea typeface="+mn-ea"/>
              </a:rPr>
              <a:t>原料</a:t>
            </a:r>
            <a:r>
              <a:rPr lang="zh-CN" altLang="en-US" sz="2400" dirty="0" smtClean="0">
                <a:latin typeface="+mn-ea"/>
                <a:ea typeface="+mn-ea"/>
              </a:rPr>
              <a:t>单价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矩阵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862345" y="4773836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+mn-ea"/>
                <a:ea typeface="+mn-ea"/>
              </a:rPr>
              <a:t>A</a:t>
            </a:r>
            <a:endParaRPr lang="zh-CN" altLang="en-US" sz="2400" dirty="0">
              <a:latin typeface="+mn-ea"/>
              <a:ea typeface="+mn-ea"/>
            </a:endParaRPr>
          </a:p>
        </p:txBody>
      </p:sp>
      <p:cxnSp>
        <p:nvCxnSpPr>
          <p:cNvPr id="34" name="直接箭头连接符 33"/>
          <p:cNvCxnSpPr/>
          <p:nvPr/>
        </p:nvCxnSpPr>
        <p:spPr>
          <a:xfrm>
            <a:off x="2229942" y="4991269"/>
            <a:ext cx="1117281" cy="405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1862345" y="5110513"/>
            <a:ext cx="373820" cy="461665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+mn-ea"/>
                <a:ea typeface="+mn-ea"/>
              </a:rPr>
              <a:t>B</a:t>
            </a:r>
            <a:endParaRPr lang="zh-CN" altLang="en-US" sz="2400" dirty="0">
              <a:latin typeface="+mn-ea"/>
              <a:ea typeface="+mn-ea"/>
            </a:endParaRPr>
          </a:p>
        </p:txBody>
      </p:sp>
      <p:cxnSp>
        <p:nvCxnSpPr>
          <p:cNvPr id="36" name="直接箭头连接符 35"/>
          <p:cNvCxnSpPr/>
          <p:nvPr/>
        </p:nvCxnSpPr>
        <p:spPr>
          <a:xfrm>
            <a:off x="2229942" y="5327946"/>
            <a:ext cx="1117281" cy="405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1862345" y="5455292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+mn-ea"/>
                <a:ea typeface="+mn-ea"/>
              </a:rPr>
              <a:t>C</a:t>
            </a:r>
            <a:endParaRPr lang="zh-CN" altLang="en-US" sz="2400" dirty="0">
              <a:latin typeface="+mn-ea"/>
              <a:ea typeface="+mn-ea"/>
            </a:endParaRPr>
          </a:p>
        </p:txBody>
      </p:sp>
      <p:cxnSp>
        <p:nvCxnSpPr>
          <p:cNvPr id="38" name="直接箭头连接符 37"/>
          <p:cNvCxnSpPr/>
          <p:nvPr/>
        </p:nvCxnSpPr>
        <p:spPr>
          <a:xfrm>
            <a:off x="2229942" y="5672725"/>
            <a:ext cx="1117281" cy="405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7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2"/>
          <p:cNvSpPr txBox="1"/>
          <p:nvPr/>
        </p:nvSpPr>
        <p:spPr>
          <a:xfrm>
            <a:off x="608985" y="51843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矩阵形式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785044" y="365929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第一季度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6985431" y="365929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第二季度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7109132" y="2006240"/>
            <a:ext cx="542360" cy="1626567"/>
          </a:xfrm>
          <a:prstGeom prst="ellipse">
            <a:avLst/>
          </a:prstGeom>
          <a:solidFill>
            <a:srgbClr val="BFEAC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20"/>
              <p:cNvSpPr txBox="1"/>
              <p:nvPr/>
            </p:nvSpPr>
            <p:spPr>
              <a:xfrm>
                <a:off x="2774357" y="1775408"/>
                <a:ext cx="2034531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[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12    18    10]</m:t>
                      </m:r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6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4357" y="1775408"/>
                <a:ext cx="2034531" cy="461665"/>
              </a:xfrm>
              <a:prstGeom prst="rect">
                <a:avLst/>
              </a:prstGeom>
              <a:blipFill rotWithShape="0">
                <a:blip r:embed="rId3"/>
                <a:stretch>
                  <a:fillRect r="-599"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文本框 52"/>
          <p:cNvSpPr txBox="1"/>
          <p:nvPr/>
        </p:nvSpPr>
        <p:spPr>
          <a:xfrm>
            <a:off x="3307161" y="597137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第一季度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4619611" y="597137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第二季度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4"/>
              <p:cNvSpPr txBox="1"/>
              <p:nvPr/>
            </p:nvSpPr>
            <p:spPr>
              <a:xfrm>
                <a:off x="3329930" y="4601830"/>
                <a:ext cx="2384371" cy="1369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6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26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22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42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32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32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9930" y="4601830"/>
                <a:ext cx="2384371" cy="136954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"/>
              <p:cNvSpPr txBox="1"/>
              <p:nvPr/>
            </p:nvSpPr>
            <p:spPr>
              <a:xfrm>
                <a:off x="5884383" y="2184297"/>
                <a:ext cx="1974002" cy="1369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0    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5   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2  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4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4383" y="2184297"/>
                <a:ext cx="1974002" cy="136954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8164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7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4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9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0"/>
                            </p:stCondLst>
                            <p:childTnLst>
                              <p:par>
                                <p:cTn id="21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9" grpId="0" animBg="1"/>
      <p:bldP spid="16" grpId="0" animBg="1"/>
      <p:bldP spid="35" grpId="0" animBg="1"/>
      <p:bldP spid="42" grpId="0"/>
      <p:bldP spid="43" grpId="0" animBg="1"/>
      <p:bldP spid="4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460915" y="6726735"/>
            <a:ext cx="730250" cy="274638"/>
          </a:xfrm>
        </p:spPr>
        <p:txBody>
          <a:bodyPr/>
          <a:lstStyle/>
          <a:p>
            <a:fld id="{772A3BEB-427C-4D1F-8830-506A663CF3B7}" type="slidenum">
              <a:rPr lang="zh-CN" altLang="en-US" smtClean="0"/>
              <a:t>34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30914" y="1403810"/>
                <a:ext cx="8014245" cy="5729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  <a:ea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1" i="1" dirty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dirty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400" b="1" i="1" dirty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𝒊𝒌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+mn-ea"/>
                          </a:rPr>
                          <m:t>𝒎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+mn-ea"/>
                          </a:rPr>
                          <m:t>×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n-ea"/>
                      </a:rPr>
                      <m:t>𝑩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b="1" i="1" dirty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 dirty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altLang="zh-CN" sz="2400" b="1" i="1" dirty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𝒌𝒋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+mn-ea"/>
                          </a:rPr>
                          <m:t>×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+mn-ea"/>
                          </a:rPr>
                          <m:t>𝒍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分别为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n-ea"/>
                      </a:rPr>
                      <m:t>𝑚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n-ea"/>
                      </a:rPr>
                      <m:t>×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n-ea"/>
                      </a:rPr>
                      <m:t>𝑛</m:t>
                    </m:r>
                    <m:r>
                      <a:rPr lang="zh-CN" altLang="en-US" sz="2400" b="0" i="1" dirty="0" smtClean="0">
                        <a:latin typeface="Cambria Math" panose="02040503050406030204" pitchFamily="18" charset="0"/>
                        <a:ea typeface="+mn-ea"/>
                      </a:rPr>
                      <m:t>和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阶矩阵，</m:t>
                    </m:r>
                  </m:oMath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914" y="1403810"/>
                <a:ext cx="8014245" cy="572914"/>
              </a:xfrm>
              <a:prstGeom prst="rect">
                <a:avLst/>
              </a:prstGeom>
              <a:blipFill rotWithShape="0">
                <a:blip r:embed="rId3"/>
                <a:stretch>
                  <a:fillRect l="-1218" t="-2128" b="-106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94224" y="2097790"/>
                <a:ext cx="7229800" cy="942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1" dirty="0" smtClean="0">
                          <a:latin typeface="Cambria Math" panose="02040503050406030204" pitchFamily="18" charset="0"/>
                          <a:ea typeface="+mn-ea"/>
                        </a:rPr>
                        <m:t>则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n-ea"/>
                        </a:rPr>
                        <m:t>矩阵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n-ea"/>
                        </a:rPr>
                        <m:t>𝑨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n-ea"/>
                        </a:rPr>
                        <m:t>𝑩</m:t>
                      </m:r>
                      <m:r>
                        <a:rPr lang="zh-CN" altLang="en-US" sz="2400" b="0" i="1" dirty="0" smtClean="0">
                          <a:latin typeface="Cambria Math" panose="02040503050406030204" pitchFamily="18" charset="0"/>
                          <a:ea typeface="+mn-ea"/>
                        </a:rPr>
                        <m:t>的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n-ea"/>
                        </a:rPr>
                        <m:t>乘积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n-ea"/>
                        </a:rPr>
                        <m:t>𝑪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n-ea"/>
                        </a:rPr>
                        <m:t>𝑨𝑩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+mn-ea"/>
                        </a:rPr>
                        <m:t>定义</m:t>
                      </m:r>
                      <m:r>
                        <a:rPr lang="zh-CN" altLang="en-US" sz="2400" b="0" i="1" dirty="0" smtClean="0">
                          <a:latin typeface="Cambria Math" panose="02040503050406030204" pitchFamily="18" charset="0"/>
                          <a:ea typeface="+mn-ea"/>
                        </a:rPr>
                        <m:t>为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n-ea"/>
                        </a:rPr>
                        <m:t>𝐶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 dirty="0" err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 err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sz="2400" i="1" dirty="0" err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n-ea"/>
                            </a:rPr>
                            <m:t>𝑚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n-ea"/>
                            </a:rPr>
                            <m:t>×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+mn-ea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  <a:p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24" y="2097790"/>
                <a:ext cx="7229800" cy="94224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816444" y="2594534"/>
                <a:ext cx="5793766" cy="14682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𝒄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𝒊</m:t>
                          </m:r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𝒋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naryPr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𝒌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=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𝒊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𝒌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𝒌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𝒋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1" i="0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𝒊</m:t>
                          </m:r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+mn-ea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  <m:r>
                            <a:rPr lang="en-US" altLang="zh-CN" sz="24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𝒋</m:t>
                          </m:r>
                        </m:sub>
                      </m:sSub>
                      <m:r>
                        <a:rPr lang="en-US" altLang="zh-CN" sz="2400" b="1" i="0" smtClean="0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⋯+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𝒊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𝒏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𝒃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𝒏</m:t>
                          </m:r>
                          <m:r>
                            <a:rPr lang="en-US" altLang="zh-CN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𝒋</m:t>
                          </m:r>
                        </m:sub>
                      </m:sSub>
                    </m:oMath>
                  </m:oMathPara>
                </a14:m>
                <a:endParaRPr lang="en-US" altLang="zh-CN" sz="2400" b="1" dirty="0" smtClean="0">
                  <a:latin typeface="+mn-ea"/>
                  <a:ea typeface="+mn-ea"/>
                </a:endParaRPr>
              </a:p>
              <a:p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6444" y="2594534"/>
                <a:ext cx="5793766" cy="146822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02917" y="4120156"/>
                <a:ext cx="69094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注意：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乘积的结果的</a:t>
                </a:r>
                <a:r>
                  <a:rPr lang="en-US" altLang="zh-CN" sz="2400" i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Adobe Gothic Std B" panose="020B0800000000000000" pitchFamily="34" charset="-128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  <a:ea typeface="+mn-ea"/>
                  </a:rPr>
                  <a:t>行</a:t>
                </a:r>
                <a:r>
                  <a:rPr lang="en-US" altLang="zh-CN" sz="24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Adobe Gothic Std B" panose="020B0800000000000000" pitchFamily="34" charset="-128"/>
                    <a:cs typeface="Times New Roman" panose="02020603050405020304" pitchFamily="18" charset="0"/>
                  </a:rPr>
                  <a:t>j</a:t>
                </a:r>
                <a:r>
                  <a:rPr lang="zh-CN" altLang="en-US" sz="2400" b="1" dirty="0">
                    <a:solidFill>
                      <a:schemeClr val="accent2"/>
                    </a:solidFill>
                    <a:latin typeface="+mn-ea"/>
                    <a:ea typeface="+mn-ea"/>
                  </a:rPr>
                  <a:t>列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  <a:ea typeface="+mn-ea"/>
                  </a:rPr>
                  <a:t>元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事实上是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dobe Gothic Std B" panose="020B0800000000000000" pitchFamily="34" charset="-128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行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与</a:t>
                </a:r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917" y="4120156"/>
                <a:ext cx="6909443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1323" t="-11842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16444" y="5023634"/>
                <a:ext cx="2752613" cy="17575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ea typeface="+mn-ea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𝒊</m:t>
                            </m:r>
                            <m:r>
                              <a:rPr lang="en-US" altLang="zh-CN" sz="24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  <m:t>𝒋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𝑖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×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</m:t>
                                    </m:r>
                                    <m:r>
                                      <a:rPr lang="en-US" altLang="zh-CN" sz="24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𝑖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×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  <m:r>
                                      <a:rPr lang="en-US" altLang="zh-CN" sz="24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⋮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𝑖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×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𝑛</m:t>
                                    </m:r>
                                    <m:r>
                                      <a:rPr lang="en-US" altLang="zh-CN" sz="24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eqArr>
                          </m:e>
                        </m:d>
                      </m:e>
                    </m:d>
                  </m:oMath>
                </a14:m>
                <a:r>
                  <a:rPr lang="en-US" altLang="zh-CN" sz="2400" dirty="0" smtClean="0">
                    <a:latin typeface="+mn-ea"/>
                    <a:ea typeface="+mn-ea"/>
                  </a:rPr>
                  <a:t>+</a:t>
                </a:r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6444" y="5023634"/>
                <a:ext cx="2752613" cy="1757597"/>
              </a:xfrm>
              <a:prstGeom prst="rect">
                <a:avLst/>
              </a:prstGeom>
              <a:blipFill rotWithShape="0">
                <a:blip r:embed="rId7"/>
                <a:stretch>
                  <a:fillRect r="-22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圆角矩形 4"/>
          <p:cNvSpPr/>
          <p:nvPr/>
        </p:nvSpPr>
        <p:spPr>
          <a:xfrm>
            <a:off x="791661" y="1164805"/>
            <a:ext cx="7876618" cy="2520280"/>
          </a:xfrm>
          <a:prstGeom prst="round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924872" y="4641017"/>
                <a:ext cx="441383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 smtClean="0">
                    <a:solidFill>
                      <a:schemeClr val="accent2"/>
                    </a:solidFill>
                    <a:latin typeface="+mn-ea"/>
                    <a:ea typeface="+mn-ea"/>
                  </a:rPr>
                  <a:t>B</a:t>
                </a:r>
                <a:r>
                  <a:rPr lang="zh-CN" altLang="en-US" sz="2400" b="1" dirty="0">
                    <a:solidFill>
                      <a:schemeClr val="accent2"/>
                    </a:solidFill>
                    <a:latin typeface="+mn-ea"/>
                    <a:ea typeface="+mn-ea"/>
                  </a:rPr>
                  <a:t>的第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+mn-ea"/>
                      </a:rPr>
                      <m:t>𝒋</m:t>
                    </m:r>
                  </m:oMath>
                </a14:m>
                <a:r>
                  <a:rPr lang="zh-CN" altLang="en-US" sz="2400" b="1" dirty="0">
                    <a:solidFill>
                      <a:schemeClr val="accent2"/>
                    </a:solidFill>
                    <a:latin typeface="+mn-ea"/>
                    <a:ea typeface="+mn-ea"/>
                  </a:rPr>
                  <a:t>列</a:t>
                </a:r>
                <a:r>
                  <a:rPr lang="zh-CN" altLang="en-US" sz="2400" dirty="0">
                    <a:latin typeface="+mn-ea"/>
                    <a:ea typeface="+mn-ea"/>
                  </a:rPr>
                  <a:t>对应元素相乘再相加</a:t>
                </a:r>
                <a:r>
                  <a:rPr lang="zh-CN" altLang="en-US" dirty="0">
                    <a:latin typeface="+mn-ea"/>
                  </a:rPr>
                  <a:t>。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872" y="4641017"/>
                <a:ext cx="4413837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2210" t="-10526" r="-691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流程图: 终止 8">
            <a:hlinkClick r:id="rId9" action="ppaction://hlinksldjump"/>
          </p:cNvPr>
          <p:cNvSpPr/>
          <p:nvPr/>
        </p:nvSpPr>
        <p:spPr bwMode="auto">
          <a:xfrm>
            <a:off x="395536" y="836712"/>
            <a:ext cx="2280593" cy="632053"/>
          </a:xfrm>
          <a:prstGeom prst="flowChartTerminator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</a:rPr>
              <a:t>定义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-4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11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2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434874" y="4989565"/>
                <a:ext cx="3341106" cy="1595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400" b="0" i="1" smtClean="0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𝑛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4874" y="4989565"/>
                <a:ext cx="3341106" cy="159505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03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8" grpId="0"/>
      <p:bldP spid="5" grpId="0" animBg="1"/>
      <p:bldP spid="10" grpId="0"/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/>
          <p:nvPr/>
        </p:nvSpPr>
        <p:spPr>
          <a:xfrm>
            <a:off x="1248380" y="1124744"/>
            <a:ext cx="7012384" cy="263121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A3BEB-427C-4D1F-8830-506A663CF3B7}" type="slidenum">
              <a:rPr lang="zh-CN" altLang="en-US" smtClean="0"/>
              <a:t>35</a:t>
            </a:fld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2483758" y="4847696"/>
            <a:ext cx="45416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练习：</a:t>
            </a:r>
            <a:r>
              <a:rPr lang="zh-CN" altLang="en-US" sz="2400" dirty="0" smtClean="0">
                <a:latin typeface="+mn-ea"/>
                <a:ea typeface="+mn-ea"/>
              </a:rPr>
              <a:t>教材第</a:t>
            </a:r>
            <a:r>
              <a:rPr lang="en-US" altLang="zh-CN" sz="2400" dirty="0" smtClean="0">
                <a:latin typeface="+mn-ea"/>
                <a:ea typeface="+mn-ea"/>
              </a:rPr>
              <a:t>10</a:t>
            </a:r>
            <a:r>
              <a:rPr lang="zh-CN" altLang="en-US" sz="2400" dirty="0" smtClean="0">
                <a:latin typeface="+mn-ea"/>
                <a:ea typeface="+mn-ea"/>
              </a:rPr>
              <a:t>页 习题</a:t>
            </a:r>
            <a:r>
              <a:rPr lang="en-US" altLang="zh-CN" sz="2400" dirty="0" smtClean="0">
                <a:latin typeface="+mn-ea"/>
                <a:ea typeface="+mn-ea"/>
              </a:rPr>
              <a:t>1-1 </a:t>
            </a:r>
            <a:r>
              <a:rPr lang="zh-CN" altLang="en-US" sz="2400" dirty="0" smtClean="0">
                <a:latin typeface="+mn-ea"/>
                <a:ea typeface="+mn-ea"/>
              </a:rPr>
              <a:t>第</a:t>
            </a:r>
            <a:r>
              <a:rPr lang="en-US" altLang="zh-CN" sz="2400" dirty="0" smtClean="0">
                <a:latin typeface="+mn-ea"/>
                <a:ea typeface="+mn-ea"/>
              </a:rPr>
              <a:t>3</a:t>
            </a:r>
            <a:r>
              <a:rPr lang="zh-CN" altLang="en-US" sz="2400" dirty="0" smtClean="0">
                <a:latin typeface="+mn-ea"/>
                <a:ea typeface="+mn-ea"/>
              </a:rPr>
              <a:t>题</a:t>
            </a:r>
            <a:endParaRPr lang="zh-CN" altLang="en-US" sz="24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655093" y="2422303"/>
                <a:ext cx="622729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 smtClean="0">
                    <a:latin typeface="+mn-ea"/>
                    <a:ea typeface="+mn-ea"/>
                  </a:rPr>
                  <a:t>2</a:t>
                </a:r>
                <a:r>
                  <a:rPr lang="en-US" altLang="zh-CN" sz="2400" dirty="0">
                    <a:latin typeface="+mn-ea"/>
                    <a:ea typeface="+mn-ea"/>
                  </a:rPr>
                  <a:t>. 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矩阵乘积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的</a:t>
                </a:r>
                <a:r>
                  <a:rPr lang="zh-CN" altLang="en-US" sz="2400" dirty="0">
                    <a:latin typeface="+mn-ea"/>
                    <a:ea typeface="+mn-ea"/>
                  </a:rPr>
                  <a:t>行数等于前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行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数</a:t>
                </a:r>
                <a:r>
                  <a:rPr lang="zh-CN" altLang="en-US" sz="2400" dirty="0">
                    <a:latin typeface="+mn-ea"/>
                    <a:ea typeface="+mn-ea"/>
                  </a:rPr>
                  <a:t>，列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数</a:t>
                </a:r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093" y="2422303"/>
                <a:ext cx="6227298" cy="461665"/>
              </a:xfrm>
              <a:prstGeom prst="rect">
                <a:avLst/>
              </a:prstGeom>
              <a:blipFill rotWithShape="0">
                <a:blip r:embed="rId2"/>
                <a:stretch>
                  <a:fillRect l="-1567" t="-11842" r="-1469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8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640923" y="1736180"/>
                <a:ext cx="650312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latin typeface="+mn-ea"/>
                    <a:ea typeface="+mn-ea"/>
                  </a:rPr>
                  <a:t>1. 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前</a:t>
                </a:r>
                <a:r>
                  <a:rPr lang="zh-CN" altLang="en-US" sz="2400" dirty="0">
                    <a:latin typeface="+mn-ea"/>
                    <a:ea typeface="+mn-ea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n-ea"/>
                      </a:rPr>
                      <m:t>𝐴</m:t>
                    </m:r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的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列数</a:t>
                </a:r>
                <a:r>
                  <a:rPr lang="en-US" altLang="zh-CN" sz="2400" dirty="0">
                    <a:latin typeface="+mn-ea"/>
                    <a:ea typeface="+mn-ea"/>
                  </a:rPr>
                  <a:t>=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后</a:t>
                </a:r>
                <a:r>
                  <a:rPr lang="zh-CN" altLang="en-US" sz="2400" dirty="0">
                    <a:latin typeface="+mn-ea"/>
                    <a:ea typeface="+mn-ea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n-ea"/>
                      </a:rPr>
                      <m:t>𝐵</m:t>
                    </m:r>
                  </m:oMath>
                </a14:m>
                <a:r>
                  <a:rPr lang="zh-CN" altLang="en-US" sz="2400" dirty="0">
                    <a:latin typeface="+mn-ea"/>
                    <a:ea typeface="+mn-ea"/>
                  </a:rPr>
                  <a:t>的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行数</a:t>
                </a:r>
                <a:r>
                  <a:rPr lang="zh-CN" altLang="en-US" sz="2400" dirty="0">
                    <a:latin typeface="+mn-ea"/>
                    <a:ea typeface="+mn-ea"/>
                  </a:rPr>
                  <a:t>，才能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相乘</a:t>
                </a:r>
                <a:r>
                  <a:rPr lang="en-US" altLang="zh-CN" sz="2400" dirty="0" smtClean="0">
                    <a:latin typeface="+mn-ea"/>
                    <a:ea typeface="+mn-ea"/>
                  </a:rPr>
                  <a:t>;</a:t>
                </a:r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0923" y="1736180"/>
                <a:ext cx="6503126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406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677295" y="3089613"/>
                <a:ext cx="256192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latin typeface="+mn-ea"/>
                    <a:ea typeface="+mn-ea"/>
                    <a:cs typeface="Times New Roman" panose="02020603050405020304" pitchFamily="18" charset="0"/>
                  </a:rPr>
                  <a:t>等于后矩阵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+mn-ea"/>
                    <a:cs typeface="Times New Roman" panose="02020603050405020304" pitchFamily="18" charset="0"/>
                  </a:rPr>
                  <a:t>列数</a:t>
                </a: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295" y="3089613"/>
                <a:ext cx="2561920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3571" t="-10526" r="-3333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623" y="928928"/>
            <a:ext cx="11303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0" descr="C:\Documents and Settings\bdong\Local Settings\Temporary Internet Files\Content.IE5\KE7VZXOH\MC900445732[1].wmf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" y="5229200"/>
            <a:ext cx="1965181" cy="1628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613911" y="1263245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注意：</a:t>
            </a:r>
            <a:endParaRPr lang="zh-CN" altLang="en-US" sz="24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26432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5" grpId="0"/>
      <p:bldP spid="6" grpId="0"/>
      <p:bldP spid="12" grpId="0"/>
      <p:bldP spid="13" grpId="0"/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A3BEB-427C-4D1F-8830-506A663CF3B7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576447" y="1088257"/>
            <a:ext cx="18774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</a:rPr>
              <a:t>1-1 </a:t>
            </a:r>
            <a:r>
              <a:rPr lang="zh-CN" altLang="en-US" sz="2400" dirty="0" smtClean="0">
                <a:latin typeface="+mn-ea"/>
                <a:ea typeface="+mn-ea"/>
              </a:rPr>
              <a:t>设矩阵</a:t>
            </a:r>
            <a:endParaRPr lang="zh-CN" altLang="en-US" sz="24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237873" y="781575"/>
                <a:ext cx="3390223" cy="1066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eqArr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1  1  2</m:t>
                            </m:r>
                          </m: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0  3  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sz="2400" dirty="0" smtClean="0">
                    <a:latin typeface="+mn-ea"/>
                    <a:ea typeface="+mn-ea"/>
                  </a:rPr>
                  <a:t>, 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n-ea"/>
                      </a:rPr>
                      <m:t>𝑩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eqArr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  <m:t>1  3</m:t>
                            </m:r>
                          </m:e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  <m:t>2  2</m:t>
                            </m:r>
                          </m:e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  <m:t>2  1</m:t>
                            </m:r>
                          </m:e>
                        </m:eqArr>
                      </m:e>
                    </m:d>
                  </m:oMath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873" y="781575"/>
                <a:ext cx="3390223" cy="106670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541396" y="1078718"/>
            <a:ext cx="1970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n-ea"/>
                <a:ea typeface="+mn-ea"/>
              </a:rPr>
              <a:t>计算</a:t>
            </a:r>
            <a:r>
              <a:rPr lang="en-US" altLang="zh-CN" sz="2400" b="1" i="1" dirty="0" smtClean="0">
                <a:latin typeface="+mn-ea"/>
                <a:ea typeface="+mn-ea"/>
              </a:rPr>
              <a:t>AB</a:t>
            </a:r>
            <a:r>
              <a:rPr lang="zh-CN" altLang="en-US" sz="2400" dirty="0" smtClean="0">
                <a:latin typeface="+mn-ea"/>
                <a:ea typeface="+mn-ea"/>
              </a:rPr>
              <a:t>和</a:t>
            </a:r>
            <a:r>
              <a:rPr lang="en-US" altLang="zh-CN" sz="2400" b="1" i="1" dirty="0" smtClean="0">
                <a:latin typeface="+mn-ea"/>
                <a:ea typeface="+mn-ea"/>
              </a:rPr>
              <a:t>BA</a:t>
            </a:r>
            <a:r>
              <a:rPr lang="en-US" altLang="zh-CN" sz="2400" i="1" dirty="0" smtClean="0">
                <a:latin typeface="+mn-ea"/>
                <a:ea typeface="+mn-ea"/>
              </a:rPr>
              <a:t>.</a:t>
            </a:r>
            <a:endParaRPr lang="zh-CN" altLang="en-US" sz="2400" i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24038" y="2080443"/>
                <a:ext cx="2863412" cy="1066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𝑨𝑩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eqArr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1  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  2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0  3  1</m:t>
                              </m:r>
                            </m:e>
                          </m:eqAr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eqArr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n-ea"/>
                                </a:rPr>
                                <m:t>1  3</m:t>
                              </m:r>
                            </m:e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n-ea"/>
                                </a:rPr>
                                <m:t>2  2</m:t>
                              </m:r>
                            </m:e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n-ea"/>
                                </a:rPr>
                                <m:t>  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038" y="2080443"/>
                <a:ext cx="2863412" cy="106670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2105395" y="2318349"/>
            <a:ext cx="814843" cy="3185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095976" y="2167140"/>
            <a:ext cx="323896" cy="9155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992830" y="3452595"/>
                <a:ext cx="1456745" cy="705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830" y="3452595"/>
                <a:ext cx="1456745" cy="70570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920239" y="4638431"/>
                <a:ext cx="34002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  <a:ea typeface="+mn-ea"/>
                  </a:rPr>
                  <a:t>现在大家一起来计算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n-ea"/>
                      </a:rPr>
                      <m:t>𝑩𝑨</m:t>
                    </m:r>
                  </m:oMath>
                </a14:m>
                <a:endParaRPr lang="zh-CN" altLang="en-US" sz="2400" b="1" i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239" y="4638431"/>
                <a:ext cx="3400290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2688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099955" y="4319568"/>
                <a:ext cx="2125134" cy="1076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55" y="4319568"/>
                <a:ext cx="2125134" cy="107644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092307" y="5718551"/>
                <a:ext cx="46288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  <a:ea typeface="+mn-ea"/>
                  </a:rPr>
                  <a:t>注意到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n-ea"/>
                      </a:rPr>
                      <m:t>𝑨𝑩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n-ea"/>
                      </a:rPr>
                      <m:t>≠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n-ea"/>
                      </a:rPr>
                      <m:t>𝑩𝑨</m:t>
                    </m:r>
                    <m:r>
                      <a:rPr lang="zh-CN" altLang="en-US" sz="2400" b="1" i="1" dirty="0" smtClean="0">
                        <a:latin typeface="Cambria Math" panose="02040503050406030204" pitchFamily="18" charset="0"/>
                        <a:ea typeface="+mn-ea"/>
                      </a:rPr>
                      <m:t>，</m:t>
                    </m:r>
                    <m:r>
                      <a:rPr lang="zh-CN" altLang="en-US" sz="2400" b="1" i="1" dirty="0">
                        <a:latin typeface="Cambria Math" panose="02040503050406030204" pitchFamily="18" charset="0"/>
                        <a:ea typeface="+mn-ea"/>
                      </a:rPr>
                      <m:t>甚至</m:t>
                    </m:r>
                    <m:r>
                      <a:rPr lang="zh-CN" altLang="en-US" sz="2400" b="1" i="1" dirty="0" smtClean="0">
                        <a:latin typeface="Cambria Math" panose="02040503050406030204" pitchFamily="18" charset="0"/>
                        <a:ea typeface="+mn-ea"/>
                      </a:rPr>
                      <m:t>不</m:t>
                    </m:r>
                    <m:r>
                      <a:rPr lang="zh-CN" altLang="en-US" sz="2400" b="1" i="1" dirty="0">
                        <a:latin typeface="Cambria Math" panose="02040503050406030204" pitchFamily="18" charset="0"/>
                        <a:ea typeface="+mn-ea"/>
                      </a:rPr>
                      <m:t>同型</m:t>
                    </m:r>
                  </m:oMath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2307" y="5718551"/>
                <a:ext cx="4628896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1974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5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8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" y="5229200"/>
            <a:ext cx="1965181" cy="1628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727423" y="3439647"/>
                <a:ext cx="7110536" cy="7143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latin typeface="+mn-ea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1×1+1×2+2×2   1×3+1×2+2×1</m:t>
                            </m:r>
                          </m:e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0×1+3×2+1×2  0×3+3×2+1×1</m:t>
                            </m:r>
                          </m:e>
                        </m:eqArr>
                      </m:e>
                    </m:d>
                  </m:oMath>
                </a14:m>
                <a:endParaRPr lang="zh-CN" altLang="en-US" sz="2400" dirty="0">
                  <a:latin typeface="+mn-ea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423" y="3439647"/>
                <a:ext cx="7110536" cy="714363"/>
              </a:xfrm>
              <a:prstGeom prst="rect">
                <a:avLst/>
              </a:prstGeom>
              <a:blipFill rotWithShape="0">
                <a:blip r:embed="rId9"/>
                <a:stretch>
                  <a:fillRect l="-1285" b="-2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1115616" y="3830066"/>
            <a:ext cx="2909196" cy="3185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1111112" y="3467925"/>
            <a:ext cx="2909196" cy="3185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4051971" y="3494941"/>
            <a:ext cx="2909196" cy="3185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4020308" y="3857083"/>
            <a:ext cx="2909196" cy="3185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03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1.11111E-6 L 0.00191 0.04329 " pathEditMode="relative" rAng="0" ptsTypes="AA">
                                      <p:cBhvr>
                                        <p:cTn id="43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21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4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0.04329 L 0.00191 0.00324 " pathEditMode="relative" rAng="0" ptsTypes="AA">
                                      <p:cBhvr>
                                        <p:cTn id="52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14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0.02587 1.11111E-6 " pathEditMode="relative" rAng="0" ptsTypes="AA">
                                      <p:cBhvr>
                                        <p:cTn id="54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8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4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0.04329 L 3.61111E-6 0.04213 " pathEditMode="relative" rAng="0" ptsTypes="AA">
                                      <p:cBhvr>
                                        <p:cTn id="63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 animBg="1"/>
      <p:bldP spid="7" grpId="1" animBg="1"/>
      <p:bldP spid="7" grpId="2" animBg="1"/>
      <p:bldP spid="7" grpId="3" animBg="1"/>
      <p:bldP spid="8" grpId="0" animBg="1"/>
      <p:bldP spid="8" grpId="1" animBg="1"/>
      <p:bldP spid="10" grpId="0"/>
      <p:bldP spid="11" grpId="0"/>
      <p:bldP spid="12" grpId="0"/>
      <p:bldP spid="13" grpId="0"/>
      <p:bldP spid="19" grpId="0"/>
      <p:bldP spid="20" grpId="0" animBg="1"/>
      <p:bldP spid="21" grpId="0" animBg="1"/>
      <p:bldP spid="22" grpId="0" animBg="1"/>
      <p:bldP spid="2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A3BEB-427C-4D1F-8830-506A663CF3B7}" type="slidenum">
              <a:rPr lang="zh-CN" altLang="en-US" smtClean="0">
                <a:latin typeface="+mn-ea"/>
                <a:ea typeface="+mn-ea"/>
              </a:rPr>
              <a:t>37</a:t>
            </a:fld>
            <a:endParaRPr lang="zh-CN" altLang="en-US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84264" y="908720"/>
                <a:ext cx="7104445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1-2  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设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b="1" dirty="0" smtClean="0">
                    <a:latin typeface="+mn-ea"/>
                    <a:ea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n-ea"/>
                      </a:rPr>
                      <m:t>𝑩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 smtClean="0">
                    <a:latin typeface="+mn-ea"/>
                    <a:ea typeface="+mn-ea"/>
                  </a:rPr>
                  <a:t>,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分别计算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𝑨𝑩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𝑩𝑨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+mn-ea"/>
                      </a:rPr>
                      <m:t>。</m:t>
                    </m:r>
                  </m:oMath>
                </a14:m>
                <a:endParaRPr lang="zh-CN" altLang="en-US" sz="2400" i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264" y="908720"/>
                <a:ext cx="7104445" cy="708143"/>
              </a:xfrm>
              <a:prstGeom prst="rect">
                <a:avLst/>
              </a:prstGeom>
              <a:blipFill rotWithShape="0">
                <a:blip r:embed="rId2"/>
                <a:stretch>
                  <a:fillRect l="-1286"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915816" y="1916832"/>
                <a:ext cx="2884316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𝑨𝑩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1916832"/>
                <a:ext cx="2884316" cy="7081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947994" y="2852936"/>
                <a:ext cx="2884316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𝑩𝑨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994" y="2852936"/>
                <a:ext cx="2884316" cy="7081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259632" y="3933056"/>
            <a:ext cx="6647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n-ea"/>
                <a:ea typeface="+mn-ea"/>
              </a:rPr>
              <a:t>注意到，即使同型，交换位置后结果也不相等。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80992" y="5133611"/>
            <a:ext cx="42530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注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意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</a:rPr>
              <a:t>: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矩阵的乘法不满足交换律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8797" y="5905724"/>
            <a:ext cx="4406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n-ea"/>
                <a:ea typeface="+mn-ea"/>
              </a:rPr>
              <a:t>见教材第</a:t>
            </a:r>
            <a:r>
              <a:rPr lang="en-US" altLang="zh-CN" sz="2400" dirty="0" smtClean="0">
                <a:latin typeface="+mn-ea"/>
                <a:ea typeface="+mn-ea"/>
              </a:rPr>
              <a:t>4</a:t>
            </a:r>
            <a:r>
              <a:rPr lang="zh-CN" altLang="en-US" sz="2400" dirty="0" smtClean="0">
                <a:latin typeface="+mn-ea"/>
                <a:ea typeface="+mn-ea"/>
              </a:rPr>
              <a:t>页接</a:t>
            </a:r>
            <a:r>
              <a:rPr lang="zh-CN" altLang="en-US" sz="2400" b="1" dirty="0" smtClean="0">
                <a:latin typeface="+mn-ea"/>
                <a:ea typeface="+mn-ea"/>
              </a:rPr>
              <a:t>例</a:t>
            </a:r>
            <a:r>
              <a:rPr lang="en-US" altLang="zh-CN" sz="2400" b="1" dirty="0" smtClean="0">
                <a:latin typeface="+mn-ea"/>
                <a:ea typeface="+mn-ea"/>
              </a:rPr>
              <a:t>1-2</a:t>
            </a:r>
            <a:r>
              <a:rPr lang="zh-CN" altLang="en-US" sz="2400" dirty="0" smtClean="0">
                <a:latin typeface="+mn-ea"/>
                <a:ea typeface="+mn-ea"/>
              </a:rPr>
              <a:t>下面的部分</a:t>
            </a:r>
            <a:endParaRPr lang="zh-CN" altLang="en-US" sz="2400" dirty="0">
              <a:latin typeface="+mn-ea"/>
              <a:ea typeface="+mn-ea"/>
            </a:endParaRPr>
          </a:p>
        </p:txBody>
      </p:sp>
      <p:grpSp>
        <p:nvGrpSpPr>
          <p:cNvPr id="9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10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" y="5229200"/>
            <a:ext cx="1965181" cy="1628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994" y="4681147"/>
            <a:ext cx="11303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652120" y="1894953"/>
                <a:ext cx="1262269" cy="708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latin typeface="+mn-ea"/>
                    <a:ea typeface="+mn-ea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i="1" dirty="0"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1894953"/>
                <a:ext cx="1262269" cy="708143"/>
              </a:xfrm>
              <a:prstGeom prst="rect">
                <a:avLst/>
              </a:prstGeom>
              <a:blipFill rotWithShape="0">
                <a:blip r:embed="rId7"/>
                <a:stretch>
                  <a:fillRect l="-7246"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652120" y="2860032"/>
                <a:ext cx="1262269" cy="7057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latin typeface="+mn-ea"/>
                    <a:ea typeface="+mn-ea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i="1" dirty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2860032"/>
                <a:ext cx="1262269" cy="705771"/>
              </a:xfrm>
              <a:prstGeom prst="rect">
                <a:avLst/>
              </a:prstGeom>
              <a:blipFill rotWithShape="0">
                <a:blip r:embed="rId8"/>
                <a:stretch>
                  <a:fillRect l="-7246"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圆角矩形 16"/>
          <p:cNvSpPr/>
          <p:nvPr/>
        </p:nvSpPr>
        <p:spPr>
          <a:xfrm>
            <a:off x="6010717" y="1939148"/>
            <a:ext cx="360040" cy="28803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6010717" y="2285574"/>
            <a:ext cx="360040" cy="28803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圆角矩形 18"/>
          <p:cNvSpPr/>
          <p:nvPr/>
        </p:nvSpPr>
        <p:spPr>
          <a:xfrm>
            <a:off x="6370757" y="1977126"/>
            <a:ext cx="360040" cy="28803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/>
        </p:nvSpPr>
        <p:spPr>
          <a:xfrm>
            <a:off x="6370757" y="2322160"/>
            <a:ext cx="360040" cy="28803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 flipV="1">
            <a:off x="6042402" y="2931383"/>
            <a:ext cx="301855" cy="265329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圆角矩形 21"/>
          <p:cNvSpPr/>
          <p:nvPr/>
        </p:nvSpPr>
        <p:spPr>
          <a:xfrm flipV="1">
            <a:off x="6042402" y="3307831"/>
            <a:ext cx="301855" cy="28615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 flipV="1">
            <a:off x="6402442" y="2931383"/>
            <a:ext cx="301855" cy="265329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 flipV="1">
            <a:off x="6402442" y="3276417"/>
            <a:ext cx="301855" cy="265329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4742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25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75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15" grpId="0"/>
      <p:bldP spid="16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28000" y="7046714"/>
            <a:ext cx="730250" cy="274638"/>
          </a:xfrm>
        </p:spPr>
        <p:txBody>
          <a:bodyPr/>
          <a:lstStyle/>
          <a:p>
            <a:fld id="{772A3BEB-427C-4D1F-8830-506A663CF3B7}" type="slidenum">
              <a:rPr lang="zh-CN" altLang="en-US" smtClean="0"/>
              <a:t>38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99592" y="1052736"/>
                <a:ext cx="7833811" cy="705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1-2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(2) 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设矩阵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,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𝑩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, 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计算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𝑨𝑩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+mn-ea"/>
                      </a:rPr>
                      <m:t>和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+mn-ea"/>
                      </a:rPr>
                      <m:t>𝑩𝑨</m:t>
                    </m:r>
                  </m:oMath>
                </a14:m>
                <a:endParaRPr lang="zh-CN" altLang="en-US" sz="2400" b="1" i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052736"/>
                <a:ext cx="7833811" cy="705771"/>
              </a:xfrm>
              <a:prstGeom prst="rect">
                <a:avLst/>
              </a:prstGeom>
              <a:blipFill rotWithShape="0">
                <a:blip r:embed="rId3"/>
                <a:stretch>
                  <a:fillRect l="-1245" b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339752" y="1844824"/>
                <a:ext cx="4322850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𝐴𝐵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 smtClean="0">
                    <a:latin typeface="+mn-ea"/>
                    <a:ea typeface="+mn-ea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1844824"/>
                <a:ext cx="4322850" cy="708143"/>
              </a:xfrm>
              <a:prstGeom prst="rect">
                <a:avLst/>
              </a:prstGeom>
              <a:blipFill rotWithShape="0">
                <a:blip r:embed="rId4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19672" y="3787966"/>
                <a:ext cx="43775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  <a:ea typeface="+mn-ea"/>
                  </a:rPr>
                  <a:t>注意到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n-ea"/>
                      </a:rPr>
                      <m:t>𝑨𝑩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n-ea"/>
                      </a:rPr>
                      <m:t>𝑩𝑨</m:t>
                    </m:r>
                  </m:oMath>
                </a14:m>
                <a:r>
                  <a:rPr lang="zh-CN" altLang="en-US" sz="2400" b="1" dirty="0" smtClean="0">
                    <a:latin typeface="+mn-ea"/>
                    <a:ea typeface="+mn-ea"/>
                  </a:rPr>
                  <a:t>  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有可能发生</a:t>
                </a:r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3787966"/>
                <a:ext cx="4377545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2228" t="-10526" r="-975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325886" y="4949102"/>
                <a:ext cx="49866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注：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n-ea"/>
                      </a:rPr>
                      <m:t>𝑨𝑩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n-ea"/>
                      </a:rPr>
                      <m:t>𝑂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n-ea"/>
                      </a:rPr>
                      <m:t>不能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n-ea"/>
                      </a:rPr>
                      <m:t>推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n-ea"/>
                      </a:rPr>
                      <m:t>得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n-ea"/>
                      </a:rPr>
                      <m:t>𝑂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n-ea"/>
                      </a:rPr>
                      <m:t>𝑩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n-ea"/>
                      </a:rPr>
                      <m:t>𝑂</m:t>
                    </m:r>
                  </m:oMath>
                </a14:m>
                <a:endParaRPr lang="en-US" altLang="zh-CN" sz="2400" i="1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5886" y="4949102"/>
                <a:ext cx="4986622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1956" t="-10526" r="-367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8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矩形 10"/>
          <p:cNvSpPr/>
          <p:nvPr/>
        </p:nvSpPr>
        <p:spPr>
          <a:xfrm>
            <a:off x="2901950" y="5726282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n-ea"/>
                <a:ea typeface="+mn-ea"/>
              </a:rPr>
              <a:t>矩阵乘法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消去律不成立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12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574874"/>
            <a:ext cx="11303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直接连接符 13"/>
          <p:cNvCxnSpPr/>
          <p:nvPr/>
        </p:nvCxnSpPr>
        <p:spPr>
          <a:xfrm>
            <a:off x="0" y="4437112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3"/>
              <p:cNvSpPr txBox="1"/>
              <p:nvPr/>
            </p:nvSpPr>
            <p:spPr>
              <a:xfrm>
                <a:off x="2325886" y="2816395"/>
                <a:ext cx="4317592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𝐵𝐴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 smtClean="0">
                    <a:latin typeface="+mn-ea"/>
                    <a:ea typeface="+mn-ea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5886" y="2816395"/>
                <a:ext cx="4317592" cy="708143"/>
              </a:xfrm>
              <a:prstGeom prst="rect">
                <a:avLst/>
              </a:prstGeom>
              <a:blipFill rotWithShape="0">
                <a:blip r:embed="rId8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4"/>
          <p:cNvSpPr txBox="1"/>
          <p:nvPr/>
        </p:nvSpPr>
        <p:spPr>
          <a:xfrm>
            <a:off x="1409234" y="3789576"/>
            <a:ext cx="149271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n-ea"/>
                <a:ea typeface="+mn-ea"/>
              </a:rPr>
              <a:t>        当有 </a:t>
            </a:r>
            <a:endParaRPr lang="zh-CN" altLang="en-US" sz="24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4"/>
              <p:cNvSpPr txBox="1"/>
              <p:nvPr/>
            </p:nvSpPr>
            <p:spPr>
              <a:xfrm>
                <a:off x="4286250" y="3786356"/>
                <a:ext cx="1842171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  <a:ea typeface="+mn-ea"/>
                  </a:rPr>
                  <a:t>称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𝑨𝑩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可交换</a:t>
                </a:r>
                <a:endPara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250" y="3786356"/>
                <a:ext cx="1842171" cy="461665"/>
              </a:xfrm>
              <a:prstGeom prst="rect">
                <a:avLst/>
              </a:prstGeom>
              <a:blipFill rotWithShape="0">
                <a:blip r:embed="rId9"/>
                <a:stretch>
                  <a:fillRect l="-4967" t="-10526" r="-5298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2278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1" grpId="0"/>
      <p:bldP spid="15" grpId="0"/>
      <p:bldP spid="16" grpId="0" animBg="1"/>
      <p:bldP spid="1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28000" y="7046714"/>
            <a:ext cx="730250" cy="274638"/>
          </a:xfrm>
        </p:spPr>
        <p:txBody>
          <a:bodyPr/>
          <a:lstStyle/>
          <a:p>
            <a:fld id="{772A3BEB-427C-4D1F-8830-506A663CF3B7}" type="slidenum">
              <a:rPr lang="zh-CN" altLang="en-US" smtClean="0"/>
              <a:t>39</a:t>
            </a:fld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899592" y="1052736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实数乘法中的消去律</a:t>
            </a:r>
            <a:endParaRPr lang="zh-CN" altLang="en-US" sz="2400" b="1" i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195736" y="1627019"/>
                <a:ext cx="388567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𝑎𝑏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𝑎𝑐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≠0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𝑏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𝑐</m:t>
                      </m:r>
                    </m:oMath>
                  </m:oMathPara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1627019"/>
                <a:ext cx="3885679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897490" y="2864023"/>
                <a:ext cx="117929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  <a:ea typeface="+mn-ea"/>
                        </a:rPr>
                        <m:t>𝒂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  <a:ea typeface="+mn-ea"/>
                        </a:rPr>
                        <m:t>≠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  <a:ea typeface="+mn-ea"/>
                        </a:rPr>
                        <m:t>𝟎</m:t>
                      </m:r>
                    </m:oMath>
                  </m:oMathPara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7490" y="2864023"/>
                <a:ext cx="1179297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325886" y="4949102"/>
                <a:ext cx="49866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注：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n-ea"/>
                      </a:rPr>
                      <m:t>𝑨𝑩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n-ea"/>
                      </a:rPr>
                      <m:t>𝑂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n-ea"/>
                      </a:rPr>
                      <m:t>不能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+mn-ea"/>
                      </a:rPr>
                      <m:t>推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  <a:ea typeface="+mn-ea"/>
                      </a:rPr>
                      <m:t>得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n-ea"/>
                      </a:rPr>
                      <m:t>𝑂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n-ea"/>
                      </a:rPr>
                      <m:t>𝑩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+mn-ea"/>
                      </a:rPr>
                      <m:t>𝑂</m:t>
                    </m:r>
                  </m:oMath>
                </a14:m>
                <a:endParaRPr lang="en-US" altLang="zh-CN" sz="2400" i="1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5886" y="4949102"/>
                <a:ext cx="4986622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1956" t="-10526" r="-367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8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矩形 10"/>
          <p:cNvSpPr/>
          <p:nvPr/>
        </p:nvSpPr>
        <p:spPr>
          <a:xfrm>
            <a:off x="2901950" y="5726282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n-ea"/>
                <a:ea typeface="+mn-ea"/>
              </a:rPr>
              <a:t>矩阵乘法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消去律不成立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12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574874"/>
            <a:ext cx="11303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直接连接符 13"/>
          <p:cNvCxnSpPr/>
          <p:nvPr/>
        </p:nvCxnSpPr>
        <p:spPr>
          <a:xfrm>
            <a:off x="0" y="4437112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3"/>
              <p:cNvSpPr txBox="1"/>
              <p:nvPr/>
            </p:nvSpPr>
            <p:spPr>
              <a:xfrm>
                <a:off x="2148201" y="2370953"/>
                <a:ext cx="392684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𝑎𝑏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𝑎𝑐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𝑎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𝑏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𝑐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+mn-ea"/>
                        </a:rPr>
                        <m:t>=0</m:t>
                      </m:r>
                    </m:oMath>
                  </m:oMathPara>
                </a14:m>
                <a:endParaRPr lang="zh-CN" altLang="en-US" sz="28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8201" y="2370953"/>
                <a:ext cx="3926844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4"/>
              <p:cNvSpPr txBox="1"/>
              <p:nvPr/>
            </p:nvSpPr>
            <p:spPr>
              <a:xfrm>
                <a:off x="6752483" y="2573422"/>
                <a:ext cx="1120050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𝑏</m:t>
                      </m:r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𝑐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2483" y="2573422"/>
                <a:ext cx="1120050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5984362" y="2406823"/>
            <a:ext cx="716862" cy="914400"/>
            <a:chOff x="5984362" y="2406823"/>
            <a:chExt cx="716862" cy="914400"/>
          </a:xfrm>
        </p:grpSpPr>
        <p:sp>
          <p:nvSpPr>
            <p:cNvPr id="19" name="右大括号 18"/>
            <p:cNvSpPr/>
            <p:nvPr/>
          </p:nvSpPr>
          <p:spPr>
            <a:xfrm>
              <a:off x="5984362" y="2406823"/>
              <a:ext cx="360040" cy="914400"/>
            </a:xfrm>
            <a:prstGeom prst="rightBrace">
              <a:avLst>
                <a:gd name="adj1" fmla="val 8333"/>
                <a:gd name="adj2" fmla="val 45726"/>
              </a:avLst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右箭头 19"/>
            <p:cNvSpPr/>
            <p:nvPr/>
          </p:nvSpPr>
          <p:spPr>
            <a:xfrm>
              <a:off x="6197168" y="2715428"/>
              <a:ext cx="504056" cy="23929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76095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5" grpId="0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3203848" y="1196752"/>
            <a:ext cx="2448272" cy="1368152"/>
          </a:xfrm>
          <a:prstGeom prst="ellipse">
            <a:avLst/>
          </a:prstGeom>
          <a:solidFill>
            <a:srgbClr val="1CADE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FFFF00"/>
                </a:solidFill>
              </a:rPr>
              <a:t>课程成绩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 flipH="1">
            <a:off x="1691680" y="2492896"/>
            <a:ext cx="2160240" cy="115212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5076056" y="2456892"/>
            <a:ext cx="1584176" cy="122413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圆角矩形 7"/>
          <p:cNvSpPr/>
          <p:nvPr/>
        </p:nvSpPr>
        <p:spPr>
          <a:xfrm>
            <a:off x="683568" y="3638747"/>
            <a:ext cx="2088232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b="1" dirty="0" smtClean="0">
                <a:solidFill>
                  <a:srgbClr val="FFFF00"/>
                </a:solidFill>
              </a:rPr>
              <a:t>期末考试成绩 </a:t>
            </a:r>
            <a:r>
              <a:rPr lang="en-US" altLang="zh-CN" sz="2200" b="1" dirty="0" smtClean="0">
                <a:solidFill>
                  <a:srgbClr val="FFFF00"/>
                </a:solidFill>
              </a:rPr>
              <a:t>70%-80%</a:t>
            </a:r>
            <a:endParaRPr lang="zh-CN" altLang="en-US" sz="2200" b="1" dirty="0">
              <a:solidFill>
                <a:srgbClr val="FFFF00"/>
              </a:solidFill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5508104" y="3681028"/>
            <a:ext cx="2088232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200" b="1" dirty="0" smtClean="0">
                <a:solidFill>
                  <a:srgbClr val="FFFF00"/>
                </a:solidFill>
              </a:rPr>
              <a:t>平时成绩</a:t>
            </a:r>
            <a:endParaRPr lang="en-US" altLang="zh-CN" sz="2200" b="1" dirty="0" smtClean="0">
              <a:solidFill>
                <a:srgbClr val="FFFF00"/>
              </a:solidFill>
            </a:endParaRPr>
          </a:p>
          <a:p>
            <a:pPr algn="ctr"/>
            <a:r>
              <a:rPr lang="zh-CN" altLang="en-US" sz="2200" b="1" dirty="0" smtClean="0">
                <a:solidFill>
                  <a:srgbClr val="FFFF00"/>
                </a:solidFill>
              </a:rPr>
              <a:t> </a:t>
            </a:r>
            <a:r>
              <a:rPr lang="en-US" altLang="zh-CN" sz="2200" b="1" dirty="0" smtClean="0">
                <a:solidFill>
                  <a:srgbClr val="FFFF00"/>
                </a:solidFill>
              </a:rPr>
              <a:t>20%-30%</a:t>
            </a:r>
            <a:endParaRPr lang="zh-CN" altLang="en-US" sz="2200" b="1" dirty="0">
              <a:solidFill>
                <a:srgbClr val="FFFF00"/>
              </a:solidFill>
            </a:endParaRPr>
          </a:p>
        </p:txBody>
      </p:sp>
      <p:sp>
        <p:nvSpPr>
          <p:cNvPr id="10" name="左大括号 9"/>
          <p:cNvSpPr/>
          <p:nvPr/>
        </p:nvSpPr>
        <p:spPr>
          <a:xfrm rot="16200000" flipH="1">
            <a:off x="6413920" y="3185557"/>
            <a:ext cx="492624" cy="3312369"/>
          </a:xfrm>
          <a:prstGeom prst="lef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4773214" y="5088054"/>
            <a:ext cx="461665" cy="864096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出席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855706" y="5088054"/>
            <a:ext cx="461665" cy="864096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作业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970645" y="5100769"/>
            <a:ext cx="461665" cy="1293274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期中考试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085584" y="5100769"/>
            <a:ext cx="461665" cy="1293274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上机实验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95536" y="427220"/>
            <a:ext cx="4493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计划安排（每年有所调整）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66467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A3BEB-427C-4D1F-8830-506A663CF3B7}" type="slidenum">
              <a:rPr lang="zh-CN" altLang="en-US" smtClean="0"/>
              <a:t>40</a:t>
            </a:fld>
            <a:endParaRPr lang="zh-CN" altLang="en-US"/>
          </a:p>
        </p:txBody>
      </p:sp>
      <p:grpSp>
        <p:nvGrpSpPr>
          <p:cNvPr id="7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8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232660" y="1052736"/>
                <a:ext cx="564359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rPr>
                      <m:t>矩阵乘法</m:t>
                    </m:r>
                    <m:r>
                      <m:rPr>
                        <m:nor/>
                      </m:rPr>
                      <a:rPr lang="zh-CN" altLang="en-US" sz="2400" b="1" dirty="0">
                        <a:solidFill>
                          <a:srgbClr val="FF0000"/>
                        </a:solidFill>
                        <a:latin typeface="+mn-ea"/>
                        <a:ea typeface="+mn-ea"/>
                      </a:rPr>
                      <m:t>消去律不成立</m:t>
                    </m:r>
                  </m:oMath>
                </a14:m>
                <a:r>
                  <a:rPr lang="en-US" altLang="zh-CN" sz="2400" b="1" dirty="0" smtClean="0">
                    <a:latin typeface="+mn-ea"/>
                    <a:ea typeface="+mn-ea"/>
                  </a:rPr>
                  <a:t>---</a:t>
                </a:r>
                <a:r>
                  <a:rPr lang="zh-CN" altLang="en-US" sz="2400" b="1" dirty="0" smtClean="0">
                    <a:latin typeface="+mn-ea"/>
                    <a:ea typeface="+mn-ea"/>
                  </a:rPr>
                  <a:t>反例</a:t>
                </a:r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660" y="1052736"/>
                <a:ext cx="5643596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864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525836" y="1906806"/>
                <a:ext cx="5041893" cy="708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𝑨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+mn-ea"/>
                        </a:rPr>
                        <m:t>, 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  <a:ea typeface="+mn-ea"/>
                        </a:rPr>
                        <m:t>𝑩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0" smtClean="0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  <m:r>
                        <a:rPr lang="en-US" altLang="zh-CN" sz="2400" b="1" i="1" dirty="0">
                          <a:latin typeface="Cambria Math" panose="02040503050406030204" pitchFamily="18" charset="0"/>
                          <a:ea typeface="+mn-ea"/>
                        </a:rPr>
                        <m:t>𝑪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836" y="1906806"/>
                <a:ext cx="5041893" cy="7081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478582" y="3461270"/>
                <a:ext cx="14841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𝑨𝑩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𝑨𝑪</m:t>
                      </m:r>
                    </m:oMath>
                  </m:oMathPara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582" y="3461270"/>
                <a:ext cx="1484124" cy="4616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741348" y="3350987"/>
                <a:ext cx="1456745" cy="7057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348" y="3350987"/>
                <a:ext cx="1456745" cy="70577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553426" y="4454634"/>
                <a:ext cx="19162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latin typeface="+mn-ea"/>
                    <a:ea typeface="+mn-ea"/>
                  </a:rPr>
                  <a:t>但是</a:t>
                </a:r>
                <a14:m>
                  <m:oMath xmlns:m="http://schemas.openxmlformats.org/officeDocument/2006/math"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+mn-ea"/>
                      </a:rPr>
                      <m:t>，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𝑩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𝑪</m:t>
                    </m:r>
                  </m:oMath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426" y="4454634"/>
                <a:ext cx="1916294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5096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4323555" y="3491586"/>
                <a:ext cx="114678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 pitchFamily="18" charset="0"/>
                          <a:ea typeface="+mn-ea"/>
                        </a:rPr>
                        <m:t>𝑨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+mn-ea"/>
                        </a:rPr>
                        <m:t>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+mn-ea"/>
                        </a:rPr>
                        <m:t>𝑂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+mn-ea"/>
                        </a:rPr>
                        <m:t>,</m:t>
                      </m:r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555" y="3491586"/>
                <a:ext cx="1146789" cy="46166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圆角矩形 18"/>
          <p:cNvSpPr/>
          <p:nvPr/>
        </p:nvSpPr>
        <p:spPr>
          <a:xfrm>
            <a:off x="894171" y="1700808"/>
            <a:ext cx="7355730" cy="345638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718418"/>
            <a:ext cx="11303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文本框 19"/>
          <p:cNvSpPr txBox="1"/>
          <p:nvPr/>
        </p:nvSpPr>
        <p:spPr>
          <a:xfrm>
            <a:off x="1738635" y="5735816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+mn-ea"/>
                <a:ea typeface="+mn-ea"/>
              </a:rPr>
              <a:t>交换律</a:t>
            </a:r>
            <a:endParaRPr lang="zh-CN" altLang="en-US" sz="2400" b="1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244868" y="5733312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不成立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013153" y="5735816"/>
            <a:ext cx="11849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+mn-ea"/>
                <a:ea typeface="+mn-ea"/>
              </a:rPr>
              <a:t>消去律 </a:t>
            </a: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1835696" y="5589240"/>
            <a:ext cx="864096" cy="72008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2962706" y="5589240"/>
            <a:ext cx="1033230" cy="72008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"/>
          <p:cNvSpPr txBox="1"/>
          <p:nvPr/>
        </p:nvSpPr>
        <p:spPr>
          <a:xfrm>
            <a:off x="5352864" y="5760295"/>
            <a:ext cx="33826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latin typeface="+mn-ea"/>
                <a:ea typeface="+mn-ea"/>
              </a:rPr>
              <a:t>见教材第</a:t>
            </a:r>
            <a:r>
              <a:rPr lang="en-US" altLang="zh-CN" sz="2000" dirty="0" smtClean="0">
                <a:latin typeface="+mn-ea"/>
                <a:ea typeface="+mn-ea"/>
              </a:rPr>
              <a:t>4</a:t>
            </a:r>
            <a:r>
              <a:rPr lang="zh-CN" altLang="en-US" sz="2000" dirty="0" smtClean="0">
                <a:latin typeface="+mn-ea"/>
                <a:ea typeface="+mn-ea"/>
              </a:rPr>
              <a:t>页接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ea typeface="+mn-ea"/>
              </a:rPr>
              <a:t>交换律不成立</a:t>
            </a:r>
            <a:endParaRPr lang="zh-CN" altLang="en-US" sz="20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01228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6" grpId="0"/>
      <p:bldP spid="17" grpId="0"/>
      <p:bldP spid="18" grpId="0"/>
      <p:bldP spid="19" grpId="0" animBg="1"/>
      <p:bldP spid="20" grpId="0"/>
      <p:bldP spid="21" grpId="0"/>
      <p:bldP spid="22" grpId="0"/>
      <p:bldP spid="2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8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矩形 10"/>
          <p:cNvSpPr/>
          <p:nvPr/>
        </p:nvSpPr>
        <p:spPr>
          <a:xfrm>
            <a:off x="1232660" y="1052736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n-ea"/>
                <a:ea typeface="+mn-ea"/>
              </a:rPr>
              <a:t>矩阵乘法满足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结合律、分配律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558005" y="3435657"/>
                <a:ext cx="35318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𝟑</m:t>
                          </m:r>
                        </m:e>
                      </m:d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𝑨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+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𝑩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𝑪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𝑨𝑪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𝑩𝑪</m:t>
                      </m:r>
                    </m:oMath>
                  </m:oMathPara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005" y="3435657"/>
                <a:ext cx="3531864" cy="4616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718418"/>
            <a:ext cx="11303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圆角矩形 26"/>
          <p:cNvSpPr/>
          <p:nvPr/>
        </p:nvSpPr>
        <p:spPr>
          <a:xfrm>
            <a:off x="894171" y="1700808"/>
            <a:ext cx="7355730" cy="331236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1599014" y="2850635"/>
                <a:ext cx="399558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𝒌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𝑨𝑩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𝒌𝑨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𝑩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𝒌𝑩</m:t>
                    </m:r>
                  </m:oMath>
                </a14:m>
                <a:r>
                  <a:rPr lang="en-US" altLang="zh-CN" sz="2400" b="1" dirty="0" smtClean="0">
                    <a:latin typeface="+mn-ea"/>
                    <a:ea typeface="+mn-ea"/>
                  </a:rPr>
                  <a:t>)</a:t>
                </a:r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014" y="2850635"/>
                <a:ext cx="3995581" cy="461665"/>
              </a:xfrm>
              <a:prstGeom prst="rect">
                <a:avLst/>
              </a:prstGeom>
              <a:blipFill rotWithShape="0">
                <a:blip r:embed="rId5"/>
                <a:stretch>
                  <a:fillRect t="-10667" r="-167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1599014" y="2245425"/>
                <a:ext cx="472539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)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𝑨𝑩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𝑪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𝑩𝑪</m:t>
                    </m:r>
                  </m:oMath>
                </a14:m>
                <a:r>
                  <a:rPr lang="en-US" altLang="zh-CN" sz="2400" b="1" dirty="0" smtClean="0">
                    <a:latin typeface="+mn-ea"/>
                    <a:ea typeface="+mn-ea"/>
                  </a:rPr>
                  <a:t>)  </a:t>
                </a:r>
                <a:r>
                  <a:rPr lang="en-US" altLang="zh-CN" sz="2400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证明见附录</a:t>
                </a:r>
                <a:r>
                  <a:rPr lang="en-US" altLang="zh-CN" sz="2400" dirty="0" smtClean="0">
                    <a:latin typeface="+mn-ea"/>
                    <a:ea typeface="+mn-ea"/>
                  </a:rPr>
                  <a:t>)</a:t>
                </a:r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014" y="2245425"/>
                <a:ext cx="4725396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1032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932040" y="3460782"/>
                <a:ext cx="30792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𝑪</m:t>
                      </m:r>
                      <m:d>
                        <m:d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𝑪𝑨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𝑪𝑩</m:t>
                      </m:r>
                    </m:oMath>
                  </m:oMathPara>
                </a14:m>
                <a:endParaRPr lang="zh-CN" altLang="en-US" sz="24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3460782"/>
                <a:ext cx="3079241" cy="4616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1579238" y="4037302"/>
            <a:ext cx="4000051" cy="465230"/>
            <a:chOff x="1579238" y="4037302"/>
            <a:chExt cx="4000051" cy="4652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1579238" y="4040867"/>
                  <a:ext cx="70141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  <a:ea typeface="+mn-ea"/>
                              </a:rPr>
                              <m:t>𝟒</m:t>
                            </m:r>
                          </m:e>
                        </m:d>
                      </m:oMath>
                    </m:oMathPara>
                  </a14:m>
                  <a:endParaRPr lang="zh-CN" altLang="en-US" sz="24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9238" y="4040867"/>
                  <a:ext cx="701410" cy="461665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矩形 30"/>
                <p:cNvSpPr/>
                <p:nvPr/>
              </p:nvSpPr>
              <p:spPr>
                <a:xfrm>
                  <a:off x="2068200" y="4037302"/>
                  <a:ext cx="351108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𝑬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𝒎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𝒎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×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𝒏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𝑨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𝒎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×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𝑬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𝒏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1" name="矩形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8200" y="4037302"/>
                  <a:ext cx="3511089" cy="461665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546858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27" grpId="0" animBg="1"/>
      <p:bldP spid="28" grpId="0"/>
      <p:bldP spid="29" grpId="0"/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1"/>
          <p:cNvSpPr/>
          <p:nvPr/>
        </p:nvSpPr>
        <p:spPr>
          <a:xfrm>
            <a:off x="1115616" y="986108"/>
            <a:ext cx="4392488" cy="79208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8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1090275" y="1186126"/>
                <a:ext cx="42965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n-ea"/>
                        </a:rPr>
                        <m:t>（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+mn-ea"/>
                        </a:rPr>
                        <m:t>4</m:t>
                      </m:r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n-ea"/>
                        </a:rPr>
                        <m:t>）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𝒎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𝒎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×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𝒏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𝑨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𝒎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×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𝒏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275" y="1186126"/>
                <a:ext cx="4296561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5"/>
              <p:cNvSpPr txBox="1"/>
              <p:nvPr/>
            </p:nvSpPr>
            <p:spPr>
              <a:xfrm>
                <a:off x="1287189" y="2708920"/>
                <a:ext cx="4099647" cy="1452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+mn-ea"/>
                        </a:rPr>
                        <m:t>𝐴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+mn-ea"/>
                        </a:rPr>
                        <m:t>𝐸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𝑚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𝑚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𝑚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189" y="2708920"/>
                <a:ext cx="4099647" cy="14529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6"/>
              <p:cNvSpPr txBox="1"/>
              <p:nvPr/>
            </p:nvSpPr>
            <p:spPr>
              <a:xfrm>
                <a:off x="5175621" y="2708920"/>
                <a:ext cx="2217017" cy="1452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5621" y="2708920"/>
                <a:ext cx="2217017" cy="145296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817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椭圆 18"/>
          <p:cNvSpPr/>
          <p:nvPr/>
        </p:nvSpPr>
        <p:spPr>
          <a:xfrm>
            <a:off x="3864540" y="4690755"/>
            <a:ext cx="542360" cy="563847"/>
          </a:xfrm>
          <a:prstGeom prst="ellipse">
            <a:avLst/>
          </a:prstGeom>
          <a:solidFill>
            <a:srgbClr val="FFFFB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5327241" y="4690754"/>
            <a:ext cx="542360" cy="563847"/>
          </a:xfrm>
          <a:prstGeom prst="ellipse">
            <a:avLst/>
          </a:prstGeom>
          <a:solidFill>
            <a:srgbClr val="FFFFB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990970" y="1034777"/>
            <a:ext cx="3535113" cy="864096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8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1014994" y="1250801"/>
                <a:ext cx="351108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𝒎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𝒎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×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𝒏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𝑨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𝒎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×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𝒏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994" y="1250801"/>
                <a:ext cx="3511089" cy="4616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5"/>
              <p:cNvSpPr txBox="1"/>
              <p:nvPr/>
            </p:nvSpPr>
            <p:spPr>
              <a:xfrm>
                <a:off x="969497" y="2082934"/>
                <a:ext cx="7750776" cy="1937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40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𝐴</m:t>
                              </m:r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+mn-ea"/>
                                </a:rPr>
                                <m:t>𝐸</m:t>
                              </m:r>
                            </m:e>
                          </m:d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𝑖𝑗</m:t>
                          </m:r>
                        </m:sub>
                      </m:sSub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CN" sz="2400" i="1" dirty="0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mPr>
                                    <m:m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  <a:ea typeface="+mn-ea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brk m:alnAt="7"/>
                                                    </m:rP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𝑎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brk m:alnAt="7"/>
                                                    </m:rP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1</m:t>
                                                  </m:r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</m:e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𝑎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12</m:t>
                                                  </m:r>
                                                </m:sub>
                                              </m:sSub>
                                            </m:e>
                                          </m:mr>
                                          <m:m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𝑎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21</m:t>
                                                  </m:r>
                                                </m:sub>
                                              </m:sSub>
                                            </m:e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𝑎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22</m:t>
                                                  </m:r>
                                                </m:sub>
                                              </m:sSub>
                                            </m:e>
                                          </m:mr>
                                        </m:m>
                                      </m:e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  <a:ea typeface="+mn-ea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𝑎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1</m:t>
                                                  </m:r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𝑛</m:t>
                                                  </m:r>
                                                </m:sub>
                                              </m:sSub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𝑎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2</m:t>
                                                  </m:r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𝑛</m:t>
                                                  </m:r>
                                                </m:sub>
                                              </m:sSub>
                                            </m:e>
                                          </m:mr>
                                        </m:m>
                                      </m:e>
                                    </m:mr>
                                    <m:m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  <a:ea typeface="+mn-ea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⋮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⋮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𝑎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𝑚</m:t>
                                                  </m:r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</m:e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𝑎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𝑚</m:t>
                                                  </m:r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2</m:t>
                                                  </m:r>
                                                </m:sub>
                                              </m:sSub>
                                            </m:e>
                                          </m:mr>
                                        </m:m>
                                      </m:e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  <a:ea typeface="+mn-ea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⋮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⋮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𝑎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2400" i="1"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</a:rPr>
                                                    <m:t>𝑚𝑛</m:t>
                                                  </m:r>
                                                </m:sub>
                                              </m:sSub>
                                            </m:e>
                                          </m:mr>
                                        </m:m>
                                      </m:e>
                                    </m:mr>
                                  </m:m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mPr>
                                    <m:m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  <a:ea typeface="+mn-ea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1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0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1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  <a:ea typeface="+mn-ea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mr>
                                    <m:m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  <a:ea typeface="+mn-ea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⋮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⋮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0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0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2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n-US" altLang="zh-CN" sz="2400" i="1">
                                                <a:latin typeface="Cambria Math" panose="02040503050406030204" pitchFamily="18" charset="0"/>
                                                <a:ea typeface="+mn-ea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⋮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⋮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⋯</m:t>
                                              </m:r>
                                            </m:e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  <a:ea typeface="+mn-ea"/>
                                                </a:rPr>
                                                <m:t>1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mr>
                                  </m:m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zh-CN" altLang="en-US" sz="2400" dirty="0">
                                  <a:latin typeface="+mn-ea"/>
                                  <a:ea typeface="+mn-ea"/>
                                </a:rPr>
                                <m:t> </m:t>
                              </m:r>
                            </m:e>
                          </m:d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n-ea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497" y="2082934"/>
                <a:ext cx="7750776" cy="193764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026054" y="4107385"/>
                <a:ext cx="3889976" cy="16850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,⋯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𝑖𝑛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eqArr>
                                        <m:eqArrPr>
                                          <m:ctrlPr>
                                            <a:rPr lang="en-US" altLang="zh-CN" sz="240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eqArr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1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  <m:t>⋮</m:t>
                                          </m:r>
                                        </m:e>
                                      </m:eqAr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6054" y="4107385"/>
                <a:ext cx="3889976" cy="168501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741582" y="4726971"/>
                <a:ext cx="2916183" cy="49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𝑖𝑗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的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𝑖</m:t>
                    </m:r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行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𝑗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列元</a:t>
                </a:r>
                <a:endParaRPr lang="zh-CN" altLang="en-US" sz="2400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1582" y="4726971"/>
                <a:ext cx="2916183" cy="491417"/>
              </a:xfrm>
              <a:prstGeom prst="rect">
                <a:avLst/>
              </a:prstGeom>
              <a:blipFill rotWithShape="0">
                <a:blip r:embed="rId6"/>
                <a:stretch>
                  <a:fillRect t="-7407" r="-2510" b="-234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直接箭头连接符 2"/>
          <p:cNvCxnSpPr/>
          <p:nvPr/>
        </p:nvCxnSpPr>
        <p:spPr>
          <a:xfrm>
            <a:off x="3774277" y="5216922"/>
            <a:ext cx="36467" cy="26837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036750" y="5441760"/>
                <a:ext cx="1547988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𝑨</m:t>
                      </m:r>
                      <m:r>
                        <a:rPr lang="zh-CN" altLang="en-US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的第</m:t>
                      </m:r>
                      <m:r>
                        <a:rPr lang="en-US" altLang="zh-CN" sz="2400" b="1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𝒊</m:t>
                      </m:r>
                      <m:r>
                        <a:rPr lang="zh-CN" altLang="en-US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行</m:t>
                      </m:r>
                    </m:oMath>
                  </m:oMathPara>
                </a14:m>
                <a:endPara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6750" y="5441760"/>
                <a:ext cx="1547988" cy="73866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连接符 13"/>
          <p:cNvCxnSpPr/>
          <p:nvPr/>
        </p:nvCxnSpPr>
        <p:spPr>
          <a:xfrm flipV="1">
            <a:off x="2530110" y="5198227"/>
            <a:ext cx="2761970" cy="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5361130" y="5792398"/>
            <a:ext cx="58197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5652120" y="5792398"/>
            <a:ext cx="1264152" cy="21093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6823483" y="5618787"/>
                <a:ext cx="1552797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𝑬</m:t>
                      </m:r>
                      <m:r>
                        <a:rPr lang="zh-CN" altLang="en-US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的第</m:t>
                      </m:r>
                      <m:r>
                        <a:rPr lang="en-US" altLang="zh-CN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𝒋</m:t>
                      </m:r>
                      <m:r>
                        <a:rPr lang="zh-CN" altLang="en-US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列</m:t>
                      </m:r>
                    </m:oMath>
                  </m:oMathPara>
                </a14:m>
                <a:endPara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  <a:p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3483" y="5618787"/>
                <a:ext cx="1552797" cy="73866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0" y="2236311"/>
                <a:ext cx="236314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𝑨𝑬</m:t>
                    </m:r>
                    <m:r>
                      <a:rPr lang="zh-CN" altLang="en-US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的第</m:t>
                    </m:r>
                    <m:r>
                      <a:rPr lang="en-US" altLang="zh-CN" sz="2400" b="1" i="1" dirty="0" err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𝒊</m:t>
                    </m:r>
                    <m:r>
                      <a:rPr lang="zh-CN" altLang="en-US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行</m:t>
                    </m:r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𝒋</m:t>
                    </m:r>
                    <m:r>
                      <a:rPr lang="zh-CN" altLang="en-US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</a:rPr>
                      <m:t>列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元</a:t>
                </a:r>
                <a:endPara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236311"/>
                <a:ext cx="2363147" cy="461665"/>
              </a:xfrm>
              <a:prstGeom prst="rect">
                <a:avLst/>
              </a:prstGeom>
              <a:blipFill rotWithShape="0">
                <a:blip r:embed="rId9"/>
                <a:stretch>
                  <a:fillRect l="-515" t="-10526" r="-3093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6043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7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25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75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25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16" grpId="0"/>
      <p:bldP spid="12" grpId="0"/>
      <p:bldP spid="13" grpId="0"/>
      <p:bldP spid="4" grpId="0"/>
      <p:bldP spid="22" grpId="0"/>
      <p:bldP spid="2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A3BEB-427C-4D1F-8830-506A663CF3B7}" type="slidenum">
              <a:rPr lang="zh-CN" altLang="en-US" smtClean="0"/>
              <a:t>44</a:t>
            </a:fld>
            <a:endParaRPr lang="zh-CN" altLang="en-US"/>
          </a:p>
        </p:txBody>
      </p:sp>
      <p:grpSp>
        <p:nvGrpSpPr>
          <p:cNvPr id="7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8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矩形 10"/>
          <p:cNvSpPr/>
          <p:nvPr/>
        </p:nvSpPr>
        <p:spPr>
          <a:xfrm>
            <a:off x="869550" y="897564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矩阵的次幂</a:t>
            </a:r>
            <a:endParaRPr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489058" y="2132856"/>
                <a:ext cx="27414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b="1" i="1">
                        <a:latin typeface="Cambria Math" panose="02040503050406030204" pitchFamily="18" charset="0"/>
                        <a:ea typeface="+mn-ea"/>
                      </a:rPr>
                      <m:t>当</m:t>
                    </m:r>
                    <m:r>
                      <a:rPr lang="zh-CN" altLang="en-US" sz="2400" b="1" i="1" smtClean="0">
                        <a:latin typeface="Cambria Math" panose="02040503050406030204" pitchFamily="18" charset="0"/>
                        <a:ea typeface="+mn-ea"/>
                      </a:rPr>
                      <m:t>矩阵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𝑨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n-ea"/>
                      </a:rPr>
                      <m:t>𝒏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阶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方阵</a:t>
                </a:r>
                <a:endPara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058" y="2132856"/>
                <a:ext cx="2741456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111" t="-10526" r="-2889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660903" y="2806962"/>
                <a:ext cx="248548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b="0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400" b="0" dirty="0" smtClean="0">
                  <a:latin typeface="+mn-ea"/>
                  <a:ea typeface="+mn-ea"/>
                </a:endParaRPr>
              </a:p>
              <a:p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0903" y="2806962"/>
                <a:ext cx="2485489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圆角矩形 18"/>
          <p:cNvSpPr/>
          <p:nvPr/>
        </p:nvSpPr>
        <p:spPr>
          <a:xfrm>
            <a:off x="894171" y="1700808"/>
            <a:ext cx="7355730" cy="345638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738635" y="5735816"/>
                <a:ext cx="2221890" cy="4755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1" i="1" dirty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dirty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𝑨𝑩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𝒌</m:t>
                          </m:r>
                        </m:sup>
                      </m:sSup>
                      <m:r>
                        <a:rPr lang="en-US" altLang="zh-CN" sz="24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4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4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𝒌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4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𝑩</m:t>
                          </m:r>
                        </m:e>
                        <m:sup>
                          <m:r>
                            <a:rPr lang="en-US" altLang="zh-CN" sz="24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  <m:t>𝒌</m:t>
                          </m:r>
                        </m:sup>
                      </m:sSup>
                    </m:oMath>
                  </m:oMathPara>
                </a14:m>
                <a:endParaRPr lang="zh-CN" altLang="en-US" sz="2400" b="1" dirty="0">
                  <a:solidFill>
                    <a:srgbClr val="0070C0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635" y="5735816"/>
                <a:ext cx="2221890" cy="47557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4244868" y="5733312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不成立（由于交换律不成立）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1787165" y="5664453"/>
            <a:ext cx="2124829" cy="57600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4562325" y="2758805"/>
                <a:ext cx="203991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𝐴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⋯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𝐴</m:t>
                      </m:r>
                      <m:r>
                        <a:rPr lang="en-US" altLang="zh-CN" sz="2400" b="0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altLang="zh-CN" sz="2400" b="0" dirty="0" smtClean="0">
                  <a:latin typeface="+mn-ea"/>
                  <a:ea typeface="+mn-ea"/>
                </a:endParaRPr>
              </a:p>
              <a:p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2325" y="2758805"/>
                <a:ext cx="2039917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右大括号 2"/>
          <p:cNvSpPr/>
          <p:nvPr/>
        </p:nvSpPr>
        <p:spPr>
          <a:xfrm rot="5400000">
            <a:off x="5122305" y="2723979"/>
            <a:ext cx="169279" cy="1028676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913124" y="3238317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 smtClean="0"/>
              <a:t>个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1740570" y="3854475"/>
                <a:ext cx="1937325" cy="8375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𝑙</m:t>
                          </m:r>
                        </m:sup>
                      </m:sSup>
                      <m:r>
                        <a:rPr lang="en-US" altLang="zh-CN" sz="2400" b="0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altLang="zh-CN" sz="2400" b="0" dirty="0" smtClean="0">
                  <a:latin typeface="+mn-ea"/>
                  <a:ea typeface="+mn-ea"/>
                </a:endParaRPr>
              </a:p>
              <a:p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0570" y="3854475"/>
                <a:ext cx="1937325" cy="83753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4410231" y="3864591"/>
                <a:ext cx="2134302" cy="8375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(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𝑙</m:t>
                          </m:r>
                        </m:sup>
                      </m:sSup>
                      <m:r>
                        <a:rPr lang="en-US" altLang="zh-CN" sz="2400" b="0" i="1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𝑘𝑙</m:t>
                          </m:r>
                        </m:sup>
                      </m:sSup>
                    </m:oMath>
                  </m:oMathPara>
                </a14:m>
                <a:endParaRPr lang="en-US" altLang="zh-CN" sz="2400" b="0" dirty="0" smtClean="0">
                  <a:latin typeface="+mn-ea"/>
                  <a:ea typeface="+mn-ea"/>
                </a:endParaRPr>
              </a:p>
              <a:p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0231" y="3864591"/>
                <a:ext cx="2134302" cy="83753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0574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75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75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6" grpId="0"/>
      <p:bldP spid="19" grpId="0" animBg="1"/>
      <p:bldP spid="20" grpId="0"/>
      <p:bldP spid="21" grpId="0"/>
      <p:bldP spid="23" grpId="0"/>
      <p:bldP spid="3" grpId="0" animBg="1"/>
      <p:bldP spid="4" grpId="0"/>
      <p:bldP spid="25" grpId="0"/>
      <p:bldP spid="2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2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262563"/>
            <a:ext cx="1925638" cy="159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619672" y="732506"/>
                <a:ext cx="4781885" cy="10665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i="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设矩阵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 sz="2400" b="1" i="1" smtClean="0"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b="1" i="1" smtClean="0"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732506"/>
                <a:ext cx="4781885" cy="1066574"/>
              </a:xfrm>
              <a:prstGeom prst="rect">
                <a:avLst/>
              </a:prstGeom>
              <a:blipFill rotWithShape="0">
                <a:blip r:embed="rId3"/>
                <a:stretch>
                  <a:fillRect l="-20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979712" y="1743443"/>
                <a:ext cx="304814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i="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j-ea"/>
                      </a:rPr>
                      <m:t>𝑨𝑩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+mj-ea"/>
                      </a:rPr>
                      <m:t>𝑩𝑨</m:t>
                    </m:r>
                  </m:oMath>
                </a14:m>
                <a:r>
                  <a:rPr lang="zh-CN" altLang="en-US" sz="2400" i="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dPr>
                          <m:e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  <a:ea typeface="+mj-ea"/>
                              </a:rPr>
                              <m:t>𝑩𝑨</m:t>
                            </m:r>
                          </m:e>
                        </m:d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+mj-ea"/>
                          </a:rPr>
                          <m:t>201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+mj-ea"/>
                          </a:rPr>
                          <m:t>9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+mj-ea"/>
                      </a:rPr>
                      <m:t> </m:t>
                    </m:r>
                  </m:oMath>
                </a14:m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1743443"/>
                <a:ext cx="3048142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3200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835005" y="2772089"/>
                <a:ext cx="2737031" cy="10502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𝑨𝑩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, 2, 3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−1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005" y="2772089"/>
                <a:ext cx="2737031" cy="105022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4406900" y="3104751"/>
                <a:ext cx="415447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1×3+2×</m:t>
                    </m:r>
                    <m:d>
                      <m:d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−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+3×2</m:t>
                    </m:r>
                  </m:oMath>
                </a14:m>
                <a:r>
                  <a:rPr lang="en-US" altLang="zh-CN" sz="2400" dirty="0" smtClean="0">
                    <a:latin typeface="+mn-ea"/>
                    <a:ea typeface="+mn-ea"/>
                  </a:rPr>
                  <a:t>=7</a:t>
                </a:r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6900" y="3104751"/>
                <a:ext cx="4154471" cy="461665"/>
              </a:xfrm>
              <a:prstGeom prst="rect">
                <a:avLst/>
              </a:prstGeom>
              <a:blipFill rotWithShape="0">
                <a:blip r:embed="rId6"/>
                <a:stretch>
                  <a:fillRect t="-10526" r="-1175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790928" y="1034960"/>
            <a:ext cx="960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-3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1847789" y="4398928"/>
                <a:ext cx="2737031" cy="10502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𝑩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  <a:ea typeface="+mn-ea"/>
                        </a:rPr>
                        <m:t>𝑨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−1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1, 2, 3</m:t>
                          </m:r>
                        </m:e>
                      </m:d>
                    </m:oMath>
                  </m:oMathPara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789" y="4398928"/>
                <a:ext cx="2737031" cy="105022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4286250" y="4389294"/>
                <a:ext cx="2815307" cy="10984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250" y="4389294"/>
                <a:ext cx="2815307" cy="109844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圆角矩形 1"/>
          <p:cNvSpPr/>
          <p:nvPr/>
        </p:nvSpPr>
        <p:spPr>
          <a:xfrm>
            <a:off x="4932040" y="4721956"/>
            <a:ext cx="1800200" cy="435236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>
            <a:off x="4930724" y="5157192"/>
            <a:ext cx="1800200" cy="435236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25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  <p:bldP spid="22" grpId="0"/>
      <p:bldP spid="24" grpId="0"/>
      <p:bldP spid="33" grpId="0"/>
      <p:bldP spid="36" grpId="0"/>
      <p:bldP spid="2" grpId="0" animBg="1"/>
      <p:bldP spid="1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2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5245" y="5262563"/>
            <a:ext cx="1925638" cy="159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577248" y="1026625"/>
                <a:ext cx="312508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  <a:ea typeface="+mj-ea"/>
                        </a:rPr>
                        <m:t>求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j-ea"/>
                        </a:rPr>
                        <m:t>𝑨𝑩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+mj-ea"/>
                        </a:rPr>
                        <m:t>,</m:t>
                      </m:r>
                      <m:r>
                        <a:rPr lang="en-US" altLang="zh-CN" sz="2400" b="1" i="1" dirty="0" smtClean="0">
                          <a:latin typeface="Cambria Math" panose="02040503050406030204" pitchFamily="18" charset="0"/>
                          <a:ea typeface="+mj-ea"/>
                        </a:rPr>
                        <m:t>𝑩𝑨</m:t>
                      </m:r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+mj-ea"/>
                        </a:rPr>
                        <m:t>和</m:t>
                      </m:r>
                      <m:sSup>
                        <m:sSup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dirty="0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𝑩𝑨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201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+mj-ea"/>
                            </a:rPr>
                            <m:t>9</m:t>
                          </m:r>
                        </m:sup>
                      </m:sSup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+mj-ea"/>
                        </a:rPr>
                        <m:t> </m:t>
                      </m:r>
                    </m:oMath>
                  </m:oMathPara>
                </a14:m>
                <a:endParaRPr lang="zh-CN" altLang="en-US" sz="24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7248" y="1026625"/>
                <a:ext cx="3125086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4905545" y="1097066"/>
                <a:ext cx="107003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𝑨𝑩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</m:oMath>
                </a14:m>
                <a:r>
                  <a:rPr lang="en-US" altLang="zh-CN" sz="2400" b="1" dirty="0" smtClean="0">
                    <a:latin typeface="+mn-ea"/>
                    <a:ea typeface="+mn-ea"/>
                  </a:rPr>
                  <a:t>7</a:t>
                </a:r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5545" y="1097066"/>
                <a:ext cx="1070037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1714" t="-10526" r="-8000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790928" y="1021909"/>
            <a:ext cx="960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-3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5980608" y="1087710"/>
                <a:ext cx="68800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𝑩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  <a:ea typeface="+mn-ea"/>
                        </a:rPr>
                        <m:t>𝑨</m:t>
                      </m:r>
                    </m:oMath>
                  </m:oMathPara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0608" y="1087710"/>
                <a:ext cx="688009" cy="4616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6408805" y="786995"/>
                <a:ext cx="2663757" cy="10689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−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8805" y="786995"/>
                <a:ext cx="2663757" cy="106894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131299" y="2482122"/>
                <a:ext cx="157818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</a:rPr>
                              <m:t>𝑩𝑨</m:t>
                            </m:r>
                          </m:e>
                        </m:d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01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</m:oMath>
                </a14:m>
                <a:r>
                  <a:rPr lang="en-US" altLang="zh-CN" sz="2400" dirty="0" smtClean="0"/>
                  <a:t>=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299" y="2482122"/>
                <a:ext cx="1578189" cy="461665"/>
              </a:xfrm>
              <a:prstGeom prst="rect">
                <a:avLst/>
              </a:prstGeom>
              <a:blipFill rotWithShape="0">
                <a:blip r:embed="rId8"/>
                <a:stretch>
                  <a:fillRect t="-9211" r="-5039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649245" y="2483710"/>
                <a:ext cx="272637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𝑩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𝑨</m:t>
                          </m:r>
                        </m:e>
                      </m:d>
                      <m:d>
                        <m:d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𝑩𝑨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⋯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𝑩𝑨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9245" y="2483710"/>
                <a:ext cx="2726372" cy="461665"/>
              </a:xfrm>
              <a:prstGeom prst="rect">
                <a:avLst/>
              </a:prstGeom>
              <a:blipFill rotWithShape="0">
                <a:blip r:embed="rId9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下箭头 3"/>
          <p:cNvSpPr/>
          <p:nvPr/>
        </p:nvSpPr>
        <p:spPr>
          <a:xfrm>
            <a:off x="3669232" y="2943786"/>
            <a:ext cx="200312" cy="6534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869544" y="3056681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利用结合律</a:t>
            </a:r>
            <a:endParaRPr lang="zh-CN" altLang="en-US" sz="2400" b="1" dirty="0">
              <a:solidFill>
                <a:schemeClr val="accent1">
                  <a:lumMod val="75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404660" y="3599137"/>
                <a:ext cx="335725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ea typeface="+mn-ea"/>
                  </a:rPr>
                  <a:t>=</a:t>
                </a:r>
                <a:r>
                  <a:rPr lang="en-US" altLang="zh-CN" sz="2400" b="1" dirty="0" smtClean="0"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𝑩</m:t>
                    </m:r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+mn-ea"/>
                          </a:rPr>
                          <m:t>𝑨𝑩</m:t>
                        </m:r>
                      </m:e>
                    </m:d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⋯</m:t>
                    </m:r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4660" y="3599137"/>
                <a:ext cx="3357251" cy="461665"/>
              </a:xfrm>
              <a:prstGeom prst="rect">
                <a:avLst/>
              </a:prstGeom>
              <a:blipFill rotWithShape="0">
                <a:blip r:embed="rId10"/>
                <a:stretch>
                  <a:fillRect l="-2722" t="-11842" b="-27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左大括号 5"/>
          <p:cNvSpPr/>
          <p:nvPr/>
        </p:nvSpPr>
        <p:spPr>
          <a:xfrm rot="5400000">
            <a:off x="3911326" y="1397461"/>
            <a:ext cx="202209" cy="2181455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623040" y="1940522"/>
                <a:ext cx="7617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2019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3040" y="1940522"/>
                <a:ext cx="761747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左大括号 22"/>
          <p:cNvSpPr/>
          <p:nvPr/>
        </p:nvSpPr>
        <p:spPr>
          <a:xfrm rot="16200000">
            <a:off x="4057103" y="3029111"/>
            <a:ext cx="249386" cy="2181455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3833452" y="4232264"/>
                <a:ext cx="7617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201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3452" y="4232264"/>
                <a:ext cx="761747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>
          <a:xfrm>
            <a:off x="3091069" y="4017186"/>
            <a:ext cx="218145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曲线连接符 11"/>
          <p:cNvCxnSpPr>
            <a:endCxn id="13" idx="1"/>
          </p:cNvCxnSpPr>
          <p:nvPr/>
        </p:nvCxnSpPr>
        <p:spPr>
          <a:xfrm flipV="1">
            <a:off x="4735512" y="2525794"/>
            <a:ext cx="2010569" cy="1459658"/>
          </a:xfrm>
          <a:prstGeom prst="curvedConnector3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746081" y="2387294"/>
                <a:ext cx="12984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d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⋯(7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6081" y="2387294"/>
                <a:ext cx="1298497" cy="276999"/>
              </a:xfrm>
              <a:prstGeom prst="rect">
                <a:avLst/>
              </a:prstGeom>
              <a:blipFill rotWithShape="0">
                <a:blip r:embed="rId13"/>
                <a:stretch>
                  <a:fillRect t="-2222" r="-6103" b="-3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左大括号 36"/>
          <p:cNvSpPr/>
          <p:nvPr/>
        </p:nvSpPr>
        <p:spPr>
          <a:xfrm rot="16200000">
            <a:off x="7240674" y="2197975"/>
            <a:ext cx="249386" cy="118202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6825199" y="2920642"/>
                <a:ext cx="194690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201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zh-CN" altLang="en-US" i="1" dirty="0">
                          <a:latin typeface="Cambria Math" panose="02040503050406030204" pitchFamily="18" charset="0"/>
                        </a:rPr>
                        <m:t>个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1×1 </m:t>
                      </m:r>
                      <m:r>
                        <a:rPr lang="zh-CN" altLang="en-US" i="1" dirty="0">
                          <a:latin typeface="Cambria Math" panose="02040503050406030204" pitchFamily="18" charset="0"/>
                        </a:rPr>
                        <m:t>矩阵</m:t>
                      </m:r>
                    </m:oMath>
                  </m:oMathPara>
                </a14:m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5199" y="2920642"/>
                <a:ext cx="1946906" cy="369332"/>
              </a:xfrm>
              <a:prstGeom prst="rect">
                <a:avLst/>
              </a:prstGeom>
              <a:blipFill rotWithShape="0">
                <a:blip r:embed="rId14"/>
                <a:stretch>
                  <a:fillRect r="-1254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8059937" y="2407944"/>
                <a:ext cx="870944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  <m:sup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sup>
                        </m:sSup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9937" y="2407944"/>
                <a:ext cx="870944" cy="312650"/>
              </a:xfrm>
              <a:prstGeom prst="rect">
                <a:avLst/>
              </a:prstGeom>
              <a:blipFill rotWithShape="0">
                <a:blip r:embed="rId15"/>
                <a:stretch>
                  <a:fillRect l="-16084" t="-19608" b="-41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6762125" y="3296936"/>
                <a:ext cx="212743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结果仍是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×1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矩阵</m:t>
                    </m:r>
                  </m:oMath>
                </a14:m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2125" y="3296936"/>
                <a:ext cx="2127434" cy="369332"/>
              </a:xfrm>
              <a:prstGeom prst="rect">
                <a:avLst/>
              </a:prstGeom>
              <a:blipFill rotWithShape="0">
                <a:blip r:embed="rId16"/>
                <a:stretch>
                  <a:fillRect l="-2292" t="-13333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直接连接符 26"/>
          <p:cNvCxnSpPr/>
          <p:nvPr/>
        </p:nvCxnSpPr>
        <p:spPr>
          <a:xfrm>
            <a:off x="2339752" y="5733256"/>
            <a:ext cx="68042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2764655" y="5893242"/>
            <a:ext cx="9589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2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5771396"/>
            <a:ext cx="626244" cy="626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3559353" y="5894818"/>
                <a:ext cx="426648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1×1</m:t>
                    </m:r>
                  </m:oMath>
                </a14:m>
                <a:r>
                  <a:rPr lang="zh-CN" altLang="en-US" sz="2400" i="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矩阵与</a:t>
                </a:r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任何矩阵若可乘，</a:t>
                </a:r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9353" y="5894818"/>
                <a:ext cx="4266489" cy="461665"/>
              </a:xfrm>
              <a:prstGeom prst="rect">
                <a:avLst/>
              </a:prstGeom>
              <a:blipFill rotWithShape="0">
                <a:blip r:embed="rId18"/>
                <a:stretch>
                  <a:fillRect l="-429" t="-14474" r="-1143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/>
              <p:cNvSpPr/>
              <p:nvPr/>
            </p:nvSpPr>
            <p:spPr>
              <a:xfrm>
                <a:off x="2404660" y="4811923"/>
                <a:ext cx="3357251" cy="5091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 smtClean="0">
                    <a:ea typeface="+mn-ea"/>
                  </a:rPr>
                  <a:t>=</a:t>
                </a:r>
                <a:r>
                  <a:rPr lang="en-US" altLang="zh-CN" sz="2400" b="1" dirty="0" smtClean="0">
                    <a:ea typeface="+mn-ea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𝟕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𝟐𝟎𝟏𝟖</m:t>
                            </m:r>
                          </m:sup>
                        </m:sSup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𝑩𝑨</m:t>
                    </m:r>
                  </m:oMath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6" name="矩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4660" y="4811923"/>
                <a:ext cx="3357251" cy="509178"/>
              </a:xfrm>
              <a:prstGeom prst="rect">
                <a:avLst/>
              </a:prstGeom>
              <a:blipFill rotWithShape="0">
                <a:blip r:embed="rId19"/>
                <a:stretch>
                  <a:fillRect l="-2722" t="-4762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4230022" y="4554712"/>
                <a:ext cx="3357251" cy="10689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 smtClean="0">
                    <a:ea typeface="+mn-ea"/>
                  </a:rPr>
                  <a:t>=</a:t>
                </a:r>
                <a:r>
                  <a:rPr lang="en-US" altLang="zh-CN" sz="2400" b="1" dirty="0" smtClean="0">
                    <a:ea typeface="+mn-ea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+mn-ea"/>
                          </a:rPr>
                          <m:t>𝟕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+mn-ea"/>
                          </a:rPr>
                          <m:t>𝟐𝟎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𝟖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0022" y="4554712"/>
                <a:ext cx="3357251" cy="1068947"/>
              </a:xfrm>
              <a:prstGeom prst="rect">
                <a:avLst/>
              </a:prstGeom>
              <a:blipFill rotWithShape="0">
                <a:blip r:embed="rId20"/>
                <a:stretch>
                  <a:fillRect l="-29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矩形 34"/>
          <p:cNvSpPr/>
          <p:nvPr/>
        </p:nvSpPr>
        <p:spPr>
          <a:xfrm>
            <a:off x="2764655" y="6386662"/>
            <a:ext cx="60500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当作数进行运算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因此满足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乘交换律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1042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2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75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25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75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4" grpId="0" animBg="1"/>
      <p:bldP spid="5" grpId="0"/>
      <p:bldP spid="20" grpId="0"/>
      <p:bldP spid="6" grpId="0" animBg="1"/>
      <p:bldP spid="8" grpId="0"/>
      <p:bldP spid="23" grpId="0" animBg="1"/>
      <p:bldP spid="26" grpId="0"/>
      <p:bldP spid="13" grpId="0"/>
      <p:bldP spid="37" grpId="0" animBg="1"/>
      <p:bldP spid="38" grpId="0"/>
      <p:bldP spid="39" grpId="0"/>
      <p:bldP spid="40" grpId="0"/>
      <p:bldP spid="41" grpId="0"/>
      <p:bldP spid="44" grpId="0"/>
      <p:bldP spid="46" grpId="0"/>
      <p:bldP spid="47" grpId="0"/>
      <p:bldP spid="3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1"/>
          <p:cNvGrpSpPr>
            <a:grpSpLocks/>
          </p:cNvGrpSpPr>
          <p:nvPr/>
        </p:nvGrpSpPr>
        <p:grpSpPr bwMode="auto">
          <a:xfrm>
            <a:off x="4286264" y="176222"/>
            <a:ext cx="4786313" cy="441327"/>
            <a:chOff x="6228184" y="107340"/>
            <a:chExt cx="2843808" cy="441340"/>
          </a:xfrm>
        </p:grpSpPr>
        <p:sp>
          <p:nvSpPr>
            <p:cNvPr id="2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799" dirty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sz="1799" dirty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2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" y="5262571"/>
            <a:ext cx="1925639" cy="159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568089" y="836712"/>
                <a:ext cx="6718634" cy="572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设矩阵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pt-BR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400" b="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pt-BR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400" b="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都是上三角阵</a:t>
                </a: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089" y="836712"/>
                <a:ext cx="6718634" cy="572914"/>
              </a:xfrm>
              <a:prstGeom prst="rect">
                <a:avLst/>
              </a:prstGeom>
              <a:blipFill rotWithShape="0">
                <a:blip r:embed="rId4"/>
                <a:stretch>
                  <a:fillRect l="-1361" t="-2128" r="-363" b="-106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594409" y="1543382"/>
                <a:ext cx="47670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  <a:ea typeface="+mj-ea"/>
                      </a:rPr>
                      <m:t>𝑪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+mj-ea"/>
                      </a:rPr>
                      <m:t>𝑨𝑩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+mj-ea"/>
                      </a:rPr>
                      <m:t>, </m:t>
                    </m:r>
                  </m:oMath>
                </a14:m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证明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:</a:t>
                </a:r>
                <a:r>
                  <a:rPr lang="en-US" altLang="zh-CN" sz="2400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1) 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也是上三角阵；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4409" y="1543382"/>
                <a:ext cx="4767074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384" t="-10526" r="-895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615982" y="892338"/>
            <a:ext cx="877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-4</a:t>
            </a:r>
            <a:endParaRPr lang="zh-CN" altLang="en-US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316932" y="2027232"/>
                <a:ext cx="38291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6932" y="2027232"/>
                <a:ext cx="3829125" cy="461665"/>
              </a:xfrm>
              <a:prstGeom prst="rect">
                <a:avLst/>
              </a:prstGeom>
              <a:blipFill rotWithShape="0">
                <a:blip r:embed="rId6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057006" y="2854323"/>
                <a:ext cx="3766352" cy="1595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altLang="zh-CN" sz="2400" b="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𝑛𝑗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006" y="2854323"/>
                <a:ext cx="3766352" cy="159505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2885912" y="2686076"/>
            <a:ext cx="2865056" cy="18722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867170" y="2511080"/>
                <a:ext cx="3544717" cy="225042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,⋯,0,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𝑖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 ⋯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𝑗𝑗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7170" y="2511080"/>
                <a:ext cx="3544717" cy="225042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2396418" y="4585283"/>
                <a:ext cx="2253950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b="0" i="1">
                                                  <a:latin typeface="Cambria Math" panose="02040503050406030204" pitchFamily="18" charset="0"/>
                                                </a:rPr>
                                                <m:t>𝑖𝑖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b="0" i="1">
                                                  <a:latin typeface="Cambria Math" panose="02040503050406030204" pitchFamily="18" charset="0"/>
                                                </a:rPr>
                                                <m:t>𝑏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b="0" i="1">
                                                  <a:latin typeface="Cambria Math" panose="02040503050406030204" pitchFamily="18" charset="0"/>
                                                </a:rPr>
                                                <m:t>𝑖𝑖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r>
                                            <a:rPr lang="en-US" altLang="zh-CN" sz="2400" b="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400" b="0" i="1">
                                              <a:latin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en-US" altLang="zh-CN" sz="2400" b="0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mr>
                                    </m:m>
                                  </m:e>
                                  <m:e/>
                                </m:eqAr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b="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altLang="zh-CN" sz="2400" b="0" i="1">
                                          <a:latin typeface="Cambria Math" panose="02040503050406030204" pitchFamily="18" charset="0"/>
                                        </a:rPr>
                                        <m:t>       </m:t>
                                      </m:r>
                                    </m:e>
                                    <m:e>
                                      <m:r>
                                        <a:rPr lang="en-US" altLang="zh-CN" sz="24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400" b="0" i="1">
                                          <a:latin typeface="Cambria Math" panose="02040503050406030204" pitchFamily="18" charset="0"/>
                                        </a:rPr>
                                        <m:t>&gt;</m:t>
                                      </m:r>
                                      <m:r>
                                        <a:rPr lang="en-US" altLang="zh-CN" sz="24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418" y="4585283"/>
                <a:ext cx="2253950" cy="117910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6867025" y="860273"/>
            <a:ext cx="141577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下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角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阵</a:t>
            </a:r>
            <a:endParaRPr lang="zh-CN" altLang="en-US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云形标注 22"/>
              <p:cNvSpPr/>
              <p:nvPr/>
            </p:nvSpPr>
            <p:spPr>
              <a:xfrm>
                <a:off x="1083300" y="2628547"/>
                <a:ext cx="2391106" cy="415611"/>
              </a:xfrm>
              <a:prstGeom prst="cloudCallout">
                <a:avLst>
                  <a:gd name="adj1" fmla="val 69308"/>
                  <a:gd name="adj2" fmla="val 187136"/>
                </a:avLst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</m:sSub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云形标注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300" y="2628547"/>
                <a:ext cx="2391106" cy="415611"/>
              </a:xfrm>
              <a:prstGeom prst="cloudCallout">
                <a:avLst>
                  <a:gd name="adj1" fmla="val 69308"/>
                  <a:gd name="adj2" fmla="val 187136"/>
                </a:avLst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云形标注 26"/>
              <p:cNvSpPr/>
              <p:nvPr/>
            </p:nvSpPr>
            <p:spPr>
              <a:xfrm>
                <a:off x="6527428" y="3004987"/>
                <a:ext cx="2370193" cy="415611"/>
              </a:xfrm>
              <a:prstGeom prst="cloudCallout">
                <a:avLst>
                  <a:gd name="adj1" fmla="val -68519"/>
                  <a:gd name="adj2" fmla="val 204976"/>
                </a:avLst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</m:sSub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云形标注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7428" y="3004987"/>
                <a:ext cx="2370193" cy="415611"/>
              </a:xfrm>
              <a:prstGeom prst="cloudCallout">
                <a:avLst>
                  <a:gd name="adj1" fmla="val -68519"/>
                  <a:gd name="adj2" fmla="val 204976"/>
                </a:avLst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2"/>
              <p:cNvSpPr txBox="1"/>
              <p:nvPr/>
            </p:nvSpPr>
            <p:spPr>
              <a:xfrm>
                <a:off x="5750968" y="4973624"/>
                <a:ext cx="2728632" cy="11128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1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/>
                                          <a:ea typeface="Cambria Math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  <a:ea typeface="Cambria Math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/>
                                          <a:ea typeface="Cambria Math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  <a:ea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i="1">
                                          <a:latin typeface="Cambria Math"/>
                                          <a:ea typeface="Cambria Math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  <a:ea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  <a:ea typeface="Cambria Math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𝑛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0968" y="4973624"/>
                <a:ext cx="2728632" cy="111280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云形标注 33"/>
              <p:cNvSpPr/>
              <p:nvPr/>
            </p:nvSpPr>
            <p:spPr>
              <a:xfrm>
                <a:off x="6608097" y="4215523"/>
                <a:ext cx="2289524" cy="415611"/>
              </a:xfrm>
              <a:prstGeom prst="cloudCallout">
                <a:avLst>
                  <a:gd name="adj1" fmla="val -32891"/>
                  <a:gd name="adj2" fmla="val 334396"/>
                </a:avLst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</m:sSub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" name="云形标注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8097" y="4215523"/>
                <a:ext cx="2289524" cy="415611"/>
              </a:xfrm>
              <a:prstGeom prst="cloudCallout">
                <a:avLst>
                  <a:gd name="adj1" fmla="val -32891"/>
                  <a:gd name="adj2" fmla="val 334396"/>
                </a:avLst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813522" y="3044158"/>
                <a:ext cx="2372108" cy="44691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𝑗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0, ⋯,0</m:t>
                          </m:r>
                        </m:e>
                      </m:d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3522" y="3044158"/>
                <a:ext cx="2372108" cy="446917"/>
              </a:xfrm>
              <a:prstGeom prst="rect">
                <a:avLst/>
              </a:prstGeom>
              <a:blipFill rotWithShape="0">
                <a:blip r:embed="rId14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圆角矩形 5"/>
          <p:cNvSpPr/>
          <p:nvPr/>
        </p:nvSpPr>
        <p:spPr>
          <a:xfrm>
            <a:off x="2935763" y="4395751"/>
            <a:ext cx="2072980" cy="637196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6117215" y="1528124"/>
            <a:ext cx="15953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下三角阵</a:t>
            </a:r>
            <a:r>
              <a: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538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5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"/>
                            </p:stCondLst>
                            <p:childTnLst>
                              <p:par>
                                <p:cTn id="5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11111E-6 L 0.03559 0.00278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1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3" grpId="0" build="p"/>
      <p:bldP spid="2" grpId="0"/>
      <p:bldP spid="19" grpId="0"/>
      <p:bldP spid="4" grpId="0" animBg="1"/>
      <p:bldP spid="5" grpId="0" animBg="1"/>
      <p:bldP spid="25" grpId="0"/>
      <p:bldP spid="11" grpId="0" animBg="1"/>
      <p:bldP spid="23" grpId="0" animBg="1"/>
      <p:bldP spid="23" grpId="1" animBg="1"/>
      <p:bldP spid="27" grpId="0" animBg="1"/>
      <p:bldP spid="27" grpId="1" animBg="1"/>
      <p:bldP spid="33" grpId="0"/>
      <p:bldP spid="33" grpId="1"/>
      <p:bldP spid="34" grpId="0" animBg="1"/>
      <p:bldP spid="34" grpId="1" animBg="1"/>
      <p:bldP spid="9" grpId="0" animBg="1"/>
      <p:bldP spid="9" grpId="1" animBg="1"/>
      <p:bldP spid="6" grpId="0" animBg="1"/>
      <p:bldP spid="2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1"/>
          <p:cNvGrpSpPr>
            <a:grpSpLocks/>
          </p:cNvGrpSpPr>
          <p:nvPr/>
        </p:nvGrpSpPr>
        <p:grpSpPr bwMode="auto">
          <a:xfrm>
            <a:off x="4286264" y="176222"/>
            <a:ext cx="4786313" cy="441327"/>
            <a:chOff x="6228184" y="107340"/>
            <a:chExt cx="2843808" cy="441340"/>
          </a:xfrm>
        </p:grpSpPr>
        <p:sp>
          <p:nvSpPr>
            <p:cNvPr id="8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799" dirty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sz="1799" dirty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矩形 10"/>
          <p:cNvSpPr/>
          <p:nvPr/>
        </p:nvSpPr>
        <p:spPr>
          <a:xfrm>
            <a:off x="1341283" y="1052740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需要记住的结论：</a:t>
            </a:r>
          </a:p>
        </p:txBody>
      </p:sp>
      <p:pic>
        <p:nvPicPr>
          <p:cNvPr id="12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43" y="718423"/>
            <a:ext cx="11303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圆角矩形 26"/>
          <p:cNvSpPr/>
          <p:nvPr/>
        </p:nvSpPr>
        <p:spPr>
          <a:xfrm>
            <a:off x="978289" y="1700807"/>
            <a:ext cx="7355731" cy="490487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1566073" y="2910787"/>
                <a:ext cx="401000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特别的，也适用于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对角阵</a:t>
                </a: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073" y="2910787"/>
                <a:ext cx="4010009" cy="461665"/>
              </a:xfrm>
              <a:prstGeom prst="rect">
                <a:avLst/>
              </a:prstGeom>
              <a:blipFill rotWithShape="0">
                <a:blip r:embed="rId4"/>
                <a:stretch>
                  <a:fillRect t="-10526" r="-1368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1533095" y="1860204"/>
                <a:ext cx="65501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（下）</a:t>
                </a:r>
                <a:r>
                  <a:rPr lang="zh-CN" altLang="en-US" sz="2400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三角阵之积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仍为上（下）</a:t>
                </a:r>
                <a:r>
                  <a:rPr lang="zh-CN" altLang="en-US" sz="2400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三角阵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；</a:t>
                </a: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095" y="1860204"/>
                <a:ext cx="6550191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744" t="-10526" r="-465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1"/>
              <p:cNvSpPr txBox="1"/>
              <p:nvPr/>
            </p:nvSpPr>
            <p:spPr>
              <a:xfrm>
                <a:off x="1445596" y="4754078"/>
                <a:ext cx="3210559" cy="15692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22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⋯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⋯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⋯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𝑛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596" y="4754078"/>
                <a:ext cx="3210559" cy="156927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1"/>
              <p:cNvSpPr txBox="1"/>
              <p:nvPr/>
            </p:nvSpPr>
            <p:spPr>
              <a:xfrm>
                <a:off x="4570434" y="4770464"/>
                <a:ext cx="3152210" cy="16132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22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𝑛𝑛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0434" y="4770464"/>
                <a:ext cx="3152210" cy="1613262"/>
              </a:xfrm>
              <a:prstGeom prst="rect">
                <a:avLst/>
              </a:prstGeom>
              <a:blipFill rotWithShape="0">
                <a:blip r:embed="rId7"/>
                <a:stretch>
                  <a:fillRect l="-30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834016" y="2202077"/>
                <a:ext cx="386541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且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  <m:r>
                      <a:rPr lang="en-US" altLang="zh-CN" sz="2400" b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  <m:r>
                      <a:rPr lang="en-US" altLang="zh-CN" sz="24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400" b="1">
                        <a:latin typeface="Cambria Math" panose="02040503050406030204" pitchFamily="18" charset="0"/>
                      </a:rPr>
                      <m:t>=1,2,⋯,</m:t>
                    </m:r>
                    <m:r>
                      <a:rPr lang="en-US" altLang="zh-CN" sz="2400" b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4016" y="2202077"/>
                <a:ext cx="3865417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2524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1"/>
              <p:cNvSpPr txBox="1"/>
              <p:nvPr/>
            </p:nvSpPr>
            <p:spPr>
              <a:xfrm>
                <a:off x="1533095" y="4776633"/>
                <a:ext cx="3223575" cy="157690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22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⋯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⋯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⋯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400" i="1">
                                                  <a:latin typeface="Cambria Math" panose="02040503050406030204" pitchFamily="18" charset="0"/>
                                                </a:rPr>
                                                <m:t>𝑛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095" y="4776633"/>
                <a:ext cx="3223575" cy="157690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1"/>
              <p:cNvSpPr txBox="1"/>
              <p:nvPr/>
            </p:nvSpPr>
            <p:spPr>
              <a:xfrm>
                <a:off x="4566640" y="4770468"/>
                <a:ext cx="3306098" cy="163461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=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p>
                                    </m:sSubSup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22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𝑛𝑛</m:t>
                                        </m:r>
                                      </m:sub>
                                      <m:sup>
                                        <m: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8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6640" y="4770468"/>
                <a:ext cx="3306098" cy="1634615"/>
              </a:xfrm>
              <a:prstGeom prst="rect">
                <a:avLst/>
              </a:prstGeom>
              <a:blipFill rotWithShape="0">
                <a:blip r:embed="rId10"/>
                <a:stretch>
                  <a:fillRect l="-27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682543" y="3505146"/>
                <a:ext cx="1964357" cy="117384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543" y="3505146"/>
                <a:ext cx="1964357" cy="117384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3415052" y="3546194"/>
                <a:ext cx="1776448" cy="1006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/>
                              <m:e/>
                            </m:mr>
                            <m:mr>
                              <m:e/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5052" y="3546194"/>
                <a:ext cx="1776448" cy="1006109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5175632" y="3505147"/>
                <a:ext cx="2035397" cy="117384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400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/>
                            <m:e/>
                          </m:mr>
                          <m:mr>
                            <m:e/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/>
                          </m:mr>
                          <m:mr>
                            <m:e/>
                            <m:e/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5632" y="3505147"/>
                <a:ext cx="2035397" cy="1173847"/>
              </a:xfrm>
              <a:prstGeom prst="rect">
                <a:avLst/>
              </a:prstGeom>
              <a:blipFill rotWithShape="0">
                <a:blip r:embed="rId13"/>
                <a:stretch>
                  <a:fillRect l="-89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7503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7" grpId="0" animBg="1"/>
      <p:bldP spid="28" grpId="0"/>
      <p:bldP spid="29" grpId="0"/>
      <p:bldP spid="16" grpId="0"/>
      <p:bldP spid="17" grpId="0"/>
      <p:bldP spid="17" grpId="1"/>
      <p:bldP spid="13" grpId="0"/>
      <p:bldP spid="15" grpId="0" animBg="1"/>
      <p:bldP spid="18" grpId="0" animBg="1"/>
      <p:bldP spid="2" grpId="0"/>
      <p:bldP spid="19" grpId="0"/>
      <p:bldP spid="2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131840" y="1783140"/>
            <a:ext cx="19159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5400" b="1" dirty="0" smtClean="0">
                <a:latin typeface="+mn-ea"/>
                <a:ea typeface="+mn-ea"/>
              </a:rPr>
              <a:t>作  业</a:t>
            </a:r>
            <a:endParaRPr lang="en-US" altLang="zh-CN" sz="5400" b="1" dirty="0" smtClean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030809" y="3681898"/>
                <a:ext cx="690233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dirty="0" smtClean="0">
                    <a:latin typeface="+mn-ea"/>
                    <a:ea typeface="+mn-ea"/>
                  </a:rPr>
                  <a:t>第</a:t>
                </a:r>
                <a:r>
                  <a:rPr lang="en-US" altLang="zh-CN" sz="3600" dirty="0" smtClean="0">
                    <a:latin typeface="+mn-ea"/>
                    <a:ea typeface="+mn-ea"/>
                  </a:rPr>
                  <a:t>10</a:t>
                </a:r>
                <a:r>
                  <a:rPr lang="zh-CN" altLang="en-US" sz="3600" dirty="0" smtClean="0">
                    <a:latin typeface="+mn-ea"/>
                    <a:ea typeface="+mn-ea"/>
                  </a:rPr>
                  <a:t>页  习题</a:t>
                </a:r>
                <a:r>
                  <a:rPr lang="en-US" altLang="zh-CN" sz="3600" dirty="0" smtClean="0">
                    <a:latin typeface="+mn-ea"/>
                    <a:ea typeface="+mn-ea"/>
                  </a:rPr>
                  <a:t>1-1</a:t>
                </a:r>
                <a14:m>
                  <m:oMath xmlns:m="http://schemas.openxmlformats.org/officeDocument/2006/math">
                    <m:r>
                      <a:rPr lang="zh-CN" altLang="en-US" sz="3600" i="1" dirty="0" smtClean="0">
                        <a:latin typeface="Cambria Math" panose="02040503050406030204" pitchFamily="18" charset="0"/>
                        <a:ea typeface="+mn-ea"/>
                      </a:rPr>
                      <m:t>：</m:t>
                    </m:r>
                    <m:r>
                      <a:rPr lang="zh-CN" altLang="en-US" sz="3600" i="1" dirty="0" smtClean="0">
                        <a:latin typeface="Cambria Math" panose="02040503050406030204" pitchFamily="18" charset="0"/>
                        <a:ea typeface="+mn-ea"/>
                      </a:rPr>
                      <m:t> 4(2)(5), 5, 6,</m:t>
                    </m:r>
                    <m:r>
                      <a:rPr lang="en-US" altLang="zh-CN" sz="3600" i="1" dirty="0" smtClean="0"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sSup>
                      <m:sSupPr>
                        <m:ctrlPr>
                          <a:rPr lang="en-US" altLang="zh-CN" sz="36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3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7</m:t>
                        </m:r>
                      </m:e>
                      <m:sup>
                        <m:r>
                          <a:rPr lang="en-US" altLang="zh-CN" sz="36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∗</m:t>
                        </m:r>
                      </m:sup>
                    </m:sSup>
                  </m:oMath>
                </a14:m>
                <a:endParaRPr lang="en-US" altLang="zh-CN" sz="36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809" y="3681898"/>
                <a:ext cx="6902339" cy="646331"/>
              </a:xfrm>
              <a:prstGeom prst="rect">
                <a:avLst/>
              </a:prstGeom>
              <a:blipFill rotWithShape="0">
                <a:blip r:embed="rId2"/>
                <a:stretch>
                  <a:fillRect l="-2650" t="-14151" b="-358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圆角矩形 3"/>
          <p:cNvSpPr/>
          <p:nvPr/>
        </p:nvSpPr>
        <p:spPr>
          <a:xfrm>
            <a:off x="1090041" y="3284984"/>
            <a:ext cx="6840760" cy="1440160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547664" y="5091117"/>
            <a:ext cx="37016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：红色*表示重点典型题</a:t>
            </a:r>
            <a:endParaRPr lang="zh-CN" altLang="en-US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7029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83568" y="620688"/>
            <a:ext cx="4801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+mj-ea"/>
                <a:ea typeface="+mj-ea"/>
              </a:rPr>
              <a:t>这门课程的核心内容：</a:t>
            </a:r>
            <a:endParaRPr lang="zh-CN" altLang="en-US" sz="36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2699792" y="1556792"/>
            <a:ext cx="3409324" cy="879475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dirty="0" smtClean="0">
                <a:solidFill>
                  <a:srgbClr val="FF0000"/>
                </a:solidFill>
              </a:rPr>
              <a:t>线性方程组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010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圆角矩形 24"/>
          <p:cNvSpPr/>
          <p:nvPr/>
        </p:nvSpPr>
        <p:spPr>
          <a:xfrm>
            <a:off x="6649244" y="1487933"/>
            <a:ext cx="886528" cy="460069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圆角矩形 1"/>
          <p:cNvSpPr/>
          <p:nvPr/>
        </p:nvSpPr>
        <p:spPr>
          <a:xfrm>
            <a:off x="2797339" y="1439562"/>
            <a:ext cx="2710765" cy="460069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文本框 40"/>
          <p:cNvSpPr txBox="1"/>
          <p:nvPr/>
        </p:nvSpPr>
        <p:spPr>
          <a:xfrm>
            <a:off x="1612527" y="958558"/>
            <a:ext cx="9589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2" name="Picture 3" descr="C:\Documents and Settings\bdong\Local Settings\Temporary Internet Files\Content.IE5\KE7VZXOH\MC900433883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836712"/>
            <a:ext cx="626244" cy="626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2407225" y="960134"/>
                <a:ext cx="461273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1×1</m:t>
                    </m:r>
                  </m:oMath>
                </a14:m>
                <a:r>
                  <a:rPr lang="zh-CN" altLang="en-US" sz="2400" i="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矩阵与</a:t>
                </a:r>
                <a:r>
                  <a:rPr lang="zh-CN" altLang="en-US" sz="2400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任何矩阵若可乘，</a:t>
                </a:r>
                <a:endPara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225" y="960134"/>
                <a:ext cx="4612738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1849" t="-14667" r="-925" b="-2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矩形 44"/>
          <p:cNvSpPr/>
          <p:nvPr/>
        </p:nvSpPr>
        <p:spPr>
          <a:xfrm>
            <a:off x="2389427" y="1439293"/>
            <a:ext cx="61526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当作数进行运算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因此满足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乘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交换律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43" y="3976014"/>
            <a:ext cx="2305589" cy="2881986"/>
          </a:xfrm>
          <a:prstGeom prst="rect">
            <a:avLst/>
          </a:prstGeom>
        </p:spPr>
      </p:pic>
      <p:sp>
        <p:nvSpPr>
          <p:cNvPr id="9" name="圆角矩形 8"/>
          <p:cNvSpPr/>
          <p:nvPr/>
        </p:nvSpPr>
        <p:spPr>
          <a:xfrm>
            <a:off x="1835696" y="2349104"/>
            <a:ext cx="6375258" cy="424824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/>
          <p:cNvSpPr/>
          <p:nvPr/>
        </p:nvSpPr>
        <p:spPr>
          <a:xfrm>
            <a:off x="2085739" y="2538612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例如：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2389427" y="3976014"/>
                <a:ext cx="293031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+mn-ea"/>
                      </a:rPr>
                      <m:t>𝐵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  <a:ea typeface="+mn-ea"/>
                      </a:rPr>
                      <m:t>𝐴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+mn-ea"/>
                      </a:rPr>
                      <m:t>[4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]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4  3  2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+mn-ea"/>
                    <a:ea typeface="+mn-ea"/>
                  </a:rPr>
                  <a:t>=</a:t>
                </a:r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9427" y="3976014"/>
                <a:ext cx="2930310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3742" t="-24590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/>
              <p:cNvSpPr txBox="1"/>
              <p:nvPr/>
            </p:nvSpPr>
            <p:spPr>
              <a:xfrm>
                <a:off x="3091549" y="2630944"/>
                <a:ext cx="313406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1549" y="2630944"/>
                <a:ext cx="3134063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556"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4959003" y="4510234"/>
                <a:ext cx="171426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0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+mn-ea"/>
                        </a:rPr>
                        <m:t>4</m:t>
                      </m:r>
                      <m:r>
                        <a:rPr lang="en-US" altLang="zh-CN" sz="2400">
                          <a:latin typeface="Cambria Math" panose="02040503050406030204" pitchFamily="18" charset="0"/>
                          <a:ea typeface="+mn-ea"/>
                        </a:rPr>
                        <m:t>𝐴</m:t>
                      </m:r>
                      <m:r>
                        <a:rPr lang="en-US" altLang="zh-CN" sz="240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+mn-ea"/>
                        </a:rPr>
                        <m:t>𝐴</m:t>
                      </m:r>
                      <m:r>
                        <a:rPr lang="en-US" altLang="zh-CN" sz="2400">
                          <a:latin typeface="Cambria Math" panose="02040503050406030204" pitchFamily="18" charset="0"/>
                          <a:ea typeface="+mn-ea"/>
                        </a:rPr>
                        <m:t>4</m:t>
                      </m:r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9003" y="4510234"/>
                <a:ext cx="1714260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4909847" y="3958064"/>
                <a:ext cx="192668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16  12  8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847" y="3958064"/>
                <a:ext cx="1926684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圆角矩形标注 22"/>
          <p:cNvSpPr/>
          <p:nvPr/>
        </p:nvSpPr>
        <p:spPr>
          <a:xfrm>
            <a:off x="3432939" y="4763091"/>
            <a:ext cx="1296144" cy="482198"/>
          </a:xfrm>
          <a:prstGeom prst="wedgeRoundRectCallout">
            <a:avLst>
              <a:gd name="adj1" fmla="val -1670"/>
              <a:gd name="adj2" fmla="val -129953"/>
              <a:gd name="adj3" fmla="val 16667"/>
            </a:avLst>
          </a:prstGeom>
          <a:gradFill flip="none" rotWithShape="1">
            <a:gsLst>
              <a:gs pos="0">
                <a:schemeClr val="accent1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1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1">
                  <a:lumMod val="60000"/>
                  <a:lumOff val="40000"/>
                  <a:tint val="23500"/>
                  <a:satMod val="160000"/>
                </a:scheme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i="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矩阵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乘法</a:t>
            </a:r>
            <a:endParaRPr lang="zh-CN" altLang="en-US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" name="圆角矩形标注 23"/>
          <p:cNvSpPr/>
          <p:nvPr/>
        </p:nvSpPr>
        <p:spPr>
          <a:xfrm>
            <a:off x="6023520" y="3103615"/>
            <a:ext cx="758296" cy="482198"/>
          </a:xfrm>
          <a:prstGeom prst="wedgeRoundRectCallout">
            <a:avLst>
              <a:gd name="adj1" fmla="val -108867"/>
              <a:gd name="adj2" fmla="val 235643"/>
              <a:gd name="adj3" fmla="val 16667"/>
            </a:avLst>
          </a:prstGeom>
          <a:gradFill flip="none" rotWithShape="1">
            <a:gsLst>
              <a:gs pos="0">
                <a:schemeClr val="accent1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1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1">
                  <a:lumMod val="60000"/>
                  <a:lumOff val="40000"/>
                  <a:tint val="23500"/>
                  <a:satMod val="160000"/>
                </a:scheme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i="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乘运算</a:t>
            </a:r>
            <a:endParaRPr lang="zh-CN" altLang="en-US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3576918" y="5428369"/>
                <a:ext cx="191766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+mn-ea"/>
                            </a:rPr>
                            <m:t>4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4  3  2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+mn-ea"/>
                        </a:rPr>
                        <m:t>≠</m:t>
                      </m:r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6918" y="5428369"/>
                <a:ext cx="1917663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5534344" y="5425100"/>
                <a:ext cx="164266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4  3  2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+mn-ea"/>
                        </a:rPr>
                        <m:t>[4]</m:t>
                      </m:r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4344" y="5425100"/>
                <a:ext cx="1642666" cy="369332"/>
              </a:xfrm>
              <a:prstGeom prst="rect">
                <a:avLst/>
              </a:prstGeom>
              <a:blipFill rotWithShape="0">
                <a:blip r:embed="rId11"/>
                <a:stretch>
                  <a:fillRect t="-1639" r="-743" b="-31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圆角矩形标注 31"/>
          <p:cNvSpPr/>
          <p:nvPr/>
        </p:nvSpPr>
        <p:spPr>
          <a:xfrm>
            <a:off x="6519122" y="4723557"/>
            <a:ext cx="1001510" cy="482198"/>
          </a:xfrm>
          <a:prstGeom prst="wedgeRoundRectCallout">
            <a:avLst>
              <a:gd name="adj1" fmla="val -67740"/>
              <a:gd name="adj2" fmla="val 107514"/>
              <a:gd name="adj3" fmla="val 16667"/>
            </a:avLst>
          </a:prstGeom>
          <a:gradFill flip="none" rotWithShape="1">
            <a:gsLst>
              <a:gs pos="0">
                <a:schemeClr val="accent1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1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1">
                  <a:lumMod val="60000"/>
                  <a:lumOff val="40000"/>
                  <a:tint val="23500"/>
                  <a:satMod val="160000"/>
                </a:scheme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能乘</a:t>
            </a:r>
            <a:endParaRPr lang="zh-CN" altLang="en-US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2440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5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5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8" grpId="0"/>
      <p:bldP spid="49" grpId="0"/>
      <p:bldP spid="50" grpId="0"/>
      <p:bldP spid="51" grpId="0"/>
      <p:bldP spid="22" grpId="0"/>
      <p:bldP spid="23" grpId="0" animBg="1"/>
      <p:bldP spid="24" grpId="0" animBg="1"/>
      <p:bldP spid="26" grpId="0"/>
      <p:bldP spid="27" grpId="0"/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32287" y="1571578"/>
            <a:ext cx="1000111" cy="307777"/>
            <a:chOff x="32287" y="1571578"/>
            <a:chExt cx="1000111" cy="307777"/>
          </a:xfrm>
        </p:grpSpPr>
        <p:sp>
          <p:nvSpPr>
            <p:cNvPr id="32" name="椭圆 31"/>
            <p:cNvSpPr/>
            <p:nvPr/>
          </p:nvSpPr>
          <p:spPr>
            <a:xfrm>
              <a:off x="888382" y="1681159"/>
              <a:ext cx="144016" cy="122312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/>
                <p:cNvSpPr txBox="1"/>
                <p:nvPr/>
              </p:nvSpPr>
              <p:spPr>
                <a:xfrm>
                  <a:off x="32287" y="1571578"/>
                  <a:ext cx="671146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0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4" name="文本框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287" y="1571578"/>
                  <a:ext cx="671146" cy="30777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3636" r="-13636" b="-4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9" name="直接连接符 8"/>
          <p:cNvCxnSpPr/>
          <p:nvPr/>
        </p:nvCxnSpPr>
        <p:spPr>
          <a:xfrm>
            <a:off x="4716016" y="583296"/>
            <a:ext cx="0" cy="5544616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5"/>
          <p:cNvGrpSpPr>
            <a:grpSpLocks/>
          </p:cNvGrpSpPr>
          <p:nvPr/>
        </p:nvGrpSpPr>
        <p:grpSpPr bwMode="auto">
          <a:xfrm>
            <a:off x="703433" y="3776242"/>
            <a:ext cx="2946986" cy="447970"/>
            <a:chOff x="3267" y="2984"/>
            <a:chExt cx="1849" cy="200"/>
          </a:xfrm>
        </p:grpSpPr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3267" y="2984"/>
              <a:ext cx="1849" cy="1"/>
            </a:xfrm>
            <a:prstGeom prst="line">
              <a:avLst/>
            </a:prstGeom>
            <a:ln>
              <a:headEnd/>
              <a:tailEnd type="triangle" w="med" len="med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4163983"/>
                </p:ext>
              </p:extLst>
            </p:nvPr>
          </p:nvGraphicFramePr>
          <p:xfrm>
            <a:off x="4948" y="3046"/>
            <a:ext cx="13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8" y="3046"/>
                          <a:ext cx="132" cy="13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1"/>
          <p:cNvGrpSpPr>
            <a:grpSpLocks/>
          </p:cNvGrpSpPr>
          <p:nvPr/>
        </p:nvGrpSpPr>
        <p:grpSpPr bwMode="auto">
          <a:xfrm>
            <a:off x="947598" y="1018274"/>
            <a:ext cx="319088" cy="3783935"/>
            <a:chOff x="3949" y="1835"/>
            <a:chExt cx="201" cy="1769"/>
          </a:xfrm>
        </p:grpSpPr>
        <p:sp>
          <p:nvSpPr>
            <p:cNvPr id="26" name="Freeform 12"/>
            <p:cNvSpPr>
              <a:spLocks/>
            </p:cNvSpPr>
            <p:nvPr/>
          </p:nvSpPr>
          <p:spPr bwMode="auto">
            <a:xfrm flipH="1">
              <a:off x="3949" y="1835"/>
              <a:ext cx="45" cy="1769"/>
            </a:xfrm>
            <a:custGeom>
              <a:avLst/>
              <a:gdLst>
                <a:gd name="T0" fmla="*/ 0 w 3"/>
                <a:gd name="T1" fmla="*/ 1889 h 1889"/>
                <a:gd name="T2" fmla="*/ 3 w 3"/>
                <a:gd name="T3" fmla="*/ 0 h 18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" h="1889">
                  <a:moveTo>
                    <a:pt x="0" y="1889"/>
                  </a:moveTo>
                  <a:lnTo>
                    <a:pt x="3" y="0"/>
                  </a:lnTo>
                </a:path>
              </a:pathLst>
            </a:custGeom>
            <a:ln>
              <a:headEnd/>
              <a:tailEnd type="triangle" w="med" len="med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1664897"/>
                </p:ext>
              </p:extLst>
            </p:nvPr>
          </p:nvGraphicFramePr>
          <p:xfrm>
            <a:off x="4001" y="1835"/>
            <a:ext cx="149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1" y="1835"/>
                          <a:ext cx="149" cy="17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55089"/>
              </p:ext>
            </p:extLst>
          </p:nvPr>
        </p:nvGraphicFramePr>
        <p:xfrm>
          <a:off x="1061819" y="3863766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8" imgW="238680" imgH="246960" progId="Equation.3">
                  <p:embed/>
                </p:oleObj>
              </mc:Choice>
              <mc:Fallback>
                <p:oleObj name="Equation" r:id="rId8" imgW="238680" imgH="246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819" y="3863766"/>
                        <a:ext cx="292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1718461" y="3015563"/>
                <a:ext cx="67114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b="1" dirty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461" y="3015563"/>
                <a:ext cx="671146" cy="307777"/>
              </a:xfrm>
              <a:prstGeom prst="rect">
                <a:avLst/>
              </a:prstGeom>
              <a:blipFill rotWithShape="0">
                <a:blip r:embed="rId10"/>
                <a:stretch>
                  <a:fillRect l="-13636" r="-13636" b="-4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直接连接符 30"/>
          <p:cNvCxnSpPr/>
          <p:nvPr/>
        </p:nvCxnSpPr>
        <p:spPr>
          <a:xfrm flipV="1">
            <a:off x="205634" y="1999961"/>
            <a:ext cx="2934350" cy="237023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3" name="椭圆 32"/>
          <p:cNvSpPr/>
          <p:nvPr/>
        </p:nvSpPr>
        <p:spPr>
          <a:xfrm>
            <a:off x="1528793" y="3181073"/>
            <a:ext cx="144016" cy="12231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1780815" y="3741454"/>
            <a:ext cx="144016" cy="122312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/>
              <p:nvPr/>
            </p:nvSpPr>
            <p:spPr>
              <a:xfrm>
                <a:off x="1253812" y="3954908"/>
                <a:ext cx="95006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b="1" dirty="0">
                  <a:solidFill>
                    <a:schemeClr val="tx1"/>
                  </a:solidFill>
                  <a:latin typeface="Cambria Math" panose="02040503050406030204" pitchFamily="18" charset="0"/>
                  <a:ea typeface="+mn-ea"/>
                </a:endParaRPr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812" y="3954908"/>
                <a:ext cx="950068" cy="307777"/>
              </a:xfrm>
              <a:prstGeom prst="rect">
                <a:avLst/>
              </a:prstGeom>
              <a:blipFill rotWithShape="0">
                <a:blip r:embed="rId11"/>
                <a:stretch>
                  <a:fillRect l="-9615" r="-8974" b="-4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直接连接符 40"/>
          <p:cNvCxnSpPr/>
          <p:nvPr/>
        </p:nvCxnSpPr>
        <p:spPr>
          <a:xfrm flipH="1" flipV="1">
            <a:off x="697860" y="1191843"/>
            <a:ext cx="1458492" cy="323860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1888815" y="5433521"/>
                <a:ext cx="111466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8815" y="5433521"/>
                <a:ext cx="1114664" cy="49244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1855601" y="6046570"/>
                <a:ext cx="205844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3200" b="0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3−2</m:t>
                      </m:r>
                      <m:r>
                        <a:rPr lang="en-US" altLang="zh-CN" sz="3200" b="0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200" dirty="0">
                  <a:solidFill>
                    <a:schemeClr val="accent4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601" y="6046570"/>
                <a:ext cx="2058449" cy="492443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3"/>
              <p:cNvSpPr txBox="1"/>
              <p:nvPr/>
            </p:nvSpPr>
            <p:spPr>
              <a:xfrm>
                <a:off x="5781614" y="2764069"/>
                <a:ext cx="2436308" cy="11908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32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−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𝑦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+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𝑦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=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32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9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1614" y="2764069"/>
                <a:ext cx="2436308" cy="1190839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文本框 49"/>
          <p:cNvSpPr txBox="1"/>
          <p:nvPr/>
        </p:nvSpPr>
        <p:spPr>
          <a:xfrm>
            <a:off x="611264" y="4947419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+mj-ea"/>
                <a:ea typeface="+mj-ea"/>
              </a:rPr>
              <a:t>考虑平面直线交点</a:t>
            </a:r>
            <a:endParaRPr lang="zh-CN" altLang="en-US" sz="2800" dirty="0">
              <a:latin typeface="+mj-ea"/>
              <a:ea typeface="+mj-ea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5220072" y="1203299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latin typeface="+mj-ea"/>
                <a:ea typeface="+mj-ea"/>
              </a:rPr>
              <a:t>二元线性方程组</a:t>
            </a:r>
            <a:endParaRPr lang="zh-CN" altLang="en-US" sz="3600" dirty="0">
              <a:latin typeface="+mj-ea"/>
              <a:ea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>
              <a:xfrm>
                <a:off x="1718540" y="3018037"/>
                <a:ext cx="67114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b="1" dirty="0">
                  <a:solidFill>
                    <a:srgbClr val="FF0000"/>
                  </a:solidFill>
                  <a:latin typeface="Cambria Math" panose="02040503050406030204" pitchFamily="18" charset="0"/>
                  <a:ea typeface="+mn-ea"/>
                </a:endParaRPr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540" y="3018037"/>
                <a:ext cx="671146" cy="307777"/>
              </a:xfrm>
              <a:prstGeom prst="rect">
                <a:avLst/>
              </a:prstGeom>
              <a:blipFill rotWithShape="0">
                <a:blip r:embed="rId15"/>
                <a:stretch>
                  <a:fillRect l="-13636" r="-13636" b="-37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>
              <a:xfrm>
                <a:off x="5537032" y="4964115"/>
                <a:ext cx="2841355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dirty="0" smtClean="0">
                    <a:latin typeface="+mj-ea"/>
                    <a:ea typeface="+mj-ea"/>
                  </a:rPr>
                  <a:t>方程组的解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800" b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endParaRPr lang="zh-CN" altLang="en-US" sz="28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7032" y="4964115"/>
                <a:ext cx="2841355" cy="954107"/>
              </a:xfrm>
              <a:prstGeom prst="rect">
                <a:avLst/>
              </a:prstGeom>
              <a:blipFill rotWithShape="0">
                <a:blip r:embed="rId16"/>
                <a:stretch>
                  <a:fillRect l="-4292" t="-63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184232" y="3714600"/>
            <a:ext cx="870131" cy="378176"/>
            <a:chOff x="184232" y="3714600"/>
            <a:chExt cx="870131" cy="378176"/>
          </a:xfrm>
        </p:grpSpPr>
        <p:sp>
          <p:nvSpPr>
            <p:cNvPr id="30" name="椭圆 29"/>
            <p:cNvSpPr/>
            <p:nvPr/>
          </p:nvSpPr>
          <p:spPr>
            <a:xfrm>
              <a:off x="910347" y="3714600"/>
              <a:ext cx="144016" cy="122312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本框 35"/>
                <p:cNvSpPr txBox="1"/>
                <p:nvPr/>
              </p:nvSpPr>
              <p:spPr>
                <a:xfrm>
                  <a:off x="184232" y="3784999"/>
                  <a:ext cx="671146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6" name="文本框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232" y="3784999"/>
                  <a:ext cx="671146" cy="307777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l="-13636" r="-13636" b="-4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8124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5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5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5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75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3" grpId="0" animBg="1"/>
      <p:bldP spid="35" grpId="0" animBg="1"/>
      <p:bldP spid="40" grpId="0"/>
      <p:bldP spid="49" grpId="0"/>
      <p:bldP spid="52" grpId="0"/>
      <p:bldP spid="53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827584" y="980728"/>
            <a:ext cx="9108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引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zh-CN" altLang="en-US" sz="2400" dirty="0" smtClean="0">
                <a:latin typeface="+mn-ea"/>
                <a:ea typeface="+mn-ea"/>
              </a:rPr>
              <a:t>某工厂生产产品</a:t>
            </a:r>
            <a:r>
              <a:rPr lang="en-US" altLang="zh-CN" sz="2400" dirty="0" smtClean="0">
                <a:latin typeface="+mn-ea"/>
                <a:ea typeface="+mn-ea"/>
              </a:rPr>
              <a:t>A </a:t>
            </a:r>
            <a:r>
              <a:rPr lang="zh-CN" altLang="en-US" sz="2400" dirty="0" smtClean="0">
                <a:latin typeface="+mn-ea"/>
                <a:ea typeface="+mn-ea"/>
              </a:rPr>
              <a:t>，</a:t>
            </a:r>
            <a:r>
              <a:rPr lang="en-US" altLang="zh-CN" sz="2400" dirty="0" smtClean="0">
                <a:latin typeface="+mn-ea"/>
                <a:ea typeface="+mn-ea"/>
              </a:rPr>
              <a:t>B</a:t>
            </a:r>
            <a:r>
              <a:rPr lang="zh-CN" altLang="en-US" sz="2400" dirty="0" smtClean="0">
                <a:latin typeface="+mn-ea"/>
                <a:ea typeface="+mn-ea"/>
              </a:rPr>
              <a:t>，</a:t>
            </a:r>
            <a:r>
              <a:rPr lang="en-US" altLang="zh-CN" sz="2400" dirty="0" smtClean="0">
                <a:latin typeface="+mn-ea"/>
                <a:ea typeface="+mn-ea"/>
              </a:rPr>
              <a:t>C</a:t>
            </a:r>
            <a:r>
              <a:rPr lang="zh-CN" altLang="en-US" sz="2400" dirty="0" smtClean="0">
                <a:latin typeface="+mn-ea"/>
                <a:ea typeface="+mn-ea"/>
              </a:rPr>
              <a:t>在前三季度的生产计划，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1136" y="1442393"/>
            <a:ext cx="83481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+mn-ea"/>
                <a:ea typeface="+mn-ea"/>
              </a:rPr>
              <a:t>如下表所示，各产品的售价为多少</a:t>
            </a:r>
            <a:r>
              <a:rPr lang="zh-CN" altLang="en-US" sz="2400" dirty="0">
                <a:latin typeface="+mn-ea"/>
                <a:ea typeface="+mn-ea"/>
              </a:rPr>
              <a:t>时</a:t>
            </a:r>
            <a:r>
              <a:rPr lang="zh-CN" altLang="en-US" sz="2400" dirty="0" smtClean="0">
                <a:latin typeface="+mn-ea"/>
                <a:ea typeface="+mn-ea"/>
              </a:rPr>
              <a:t>恰好使得每季度的销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4" name="TextBox 5"/>
          <p:cNvSpPr txBox="1"/>
          <p:nvPr/>
        </p:nvSpPr>
        <p:spPr>
          <a:xfrm>
            <a:off x="611136" y="1868870"/>
            <a:ext cx="76489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+mn-ea"/>
                <a:ea typeface="+mn-ea"/>
              </a:rPr>
              <a:t>售额达到</a:t>
            </a:r>
            <a:r>
              <a:rPr lang="en-US" altLang="zh-CN" sz="2400" dirty="0" smtClean="0">
                <a:latin typeface="+mn-ea"/>
                <a:ea typeface="+mn-ea"/>
              </a:rPr>
              <a:t>40</a:t>
            </a:r>
            <a:r>
              <a:rPr lang="zh-CN" altLang="en-US" sz="2400" dirty="0" smtClean="0">
                <a:latin typeface="+mn-ea"/>
                <a:ea typeface="+mn-ea"/>
              </a:rPr>
              <a:t>万元？</a:t>
            </a:r>
            <a:endParaRPr lang="zh-CN" altLang="en-US" sz="24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25196306"/>
                  </p:ext>
                </p:extLst>
              </p:nvPr>
            </p:nvGraphicFramePr>
            <p:xfrm>
              <a:off x="1763688" y="2695457"/>
              <a:ext cx="6009865" cy="1500676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1201973"/>
                    <a:gridCol w="1201973"/>
                    <a:gridCol w="1201973"/>
                    <a:gridCol w="1201973"/>
                    <a:gridCol w="1201973"/>
                  </a:tblGrid>
                  <a:tr h="375169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一季度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二季度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三季度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产品售价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375169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A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3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4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3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375169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5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4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375169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2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2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6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25196306"/>
                  </p:ext>
                </p:extLst>
              </p:nvPr>
            </p:nvGraphicFramePr>
            <p:xfrm>
              <a:off x="1763688" y="2695457"/>
              <a:ext cx="6009865" cy="1500676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1201973"/>
                    <a:gridCol w="1201973"/>
                    <a:gridCol w="1201973"/>
                    <a:gridCol w="1201973"/>
                    <a:gridCol w="1201973"/>
                  </a:tblGrid>
                  <a:tr h="375169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一季度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二季度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三季度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dirty="0" smtClean="0"/>
                            <a:t>产品售价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375169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A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3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4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3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401523" t="-106452" r="-2030" b="-220968"/>
                          </a:stretch>
                        </a:blipFill>
                      </a:tcPr>
                    </a:tc>
                  </a:tr>
                  <a:tr h="375169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5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4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401523" t="-209836" r="-2030" b="-124590"/>
                          </a:stretch>
                        </a:blipFill>
                      </a:tcPr>
                    </a:tc>
                  </a:tr>
                  <a:tr h="375169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C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2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2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6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401523" t="-304839" r="-2030" b="-2258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6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7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4"/>
              <p:cNvSpPr txBox="1"/>
              <p:nvPr/>
            </p:nvSpPr>
            <p:spPr>
              <a:xfrm>
                <a:off x="2627784" y="4653136"/>
                <a:ext cx="4518160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3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+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50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+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0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=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400000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40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+2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400000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+6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sSub>
                                      <m:sSubPr>
                                        <m:ctrl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400000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4653136"/>
                <a:ext cx="4518160" cy="127143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2987824" y="4653136"/>
            <a:ext cx="4104456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934160" y="5085184"/>
            <a:ext cx="4302136" cy="8393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711859" y="3056483"/>
            <a:ext cx="792088" cy="1152128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6993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25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0" grpId="0"/>
      <p:bldP spid="11" grpId="0" animBg="1"/>
      <p:bldP spid="12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83568" y="620688"/>
            <a:ext cx="4801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+mj-ea"/>
                <a:ea typeface="+mj-ea"/>
              </a:rPr>
              <a:t>这门课程的核心内容：</a:t>
            </a:r>
            <a:endParaRPr lang="zh-CN" altLang="en-US" sz="36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2699792" y="1556792"/>
            <a:ext cx="3409324" cy="879475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dirty="0" smtClean="0">
                <a:solidFill>
                  <a:srgbClr val="FF0000"/>
                </a:solidFill>
              </a:rPr>
              <a:t>线性方程组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1475656" y="2564904"/>
            <a:ext cx="5987149" cy="879475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问题：</a:t>
            </a:r>
            <a:r>
              <a:rPr lang="en-US" altLang="zh-CN" sz="2400" dirty="0" smtClean="0">
                <a:solidFill>
                  <a:schemeClr val="tx1"/>
                </a:solidFill>
              </a:rPr>
              <a:t>1. </a:t>
            </a:r>
            <a:r>
              <a:rPr lang="zh-CN" altLang="en-US" sz="2400" dirty="0" smtClean="0">
                <a:solidFill>
                  <a:schemeClr val="tx1"/>
                </a:solidFill>
              </a:rPr>
              <a:t>方程组解是否存在，有几个？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863087" y="3369361"/>
            <a:ext cx="5987149" cy="879475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问题：</a:t>
            </a:r>
            <a:r>
              <a:rPr lang="en-US" altLang="zh-CN" sz="2400" dirty="0" smtClean="0">
                <a:solidFill>
                  <a:schemeClr val="tx1"/>
                </a:solidFill>
              </a:rPr>
              <a:t>2. </a:t>
            </a:r>
            <a:r>
              <a:rPr lang="zh-CN" altLang="en-US" sz="2400" dirty="0" smtClean="0">
                <a:solidFill>
                  <a:schemeClr val="tx1"/>
                </a:solidFill>
              </a:rPr>
              <a:t>方程组解如何求解？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4934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1"/>
          <p:cNvGrpSpPr>
            <a:grpSpLocks/>
          </p:cNvGrpSpPr>
          <p:nvPr/>
        </p:nvGrpSpPr>
        <p:grpSpPr bwMode="auto">
          <a:xfrm>
            <a:off x="4286250" y="176213"/>
            <a:ext cx="4786313" cy="441325"/>
            <a:chOff x="6228184" y="107340"/>
            <a:chExt cx="2843808" cy="441340"/>
          </a:xfrm>
        </p:grpSpPr>
        <p:sp>
          <p:nvSpPr>
            <p:cNvPr id="29" name="TextBox 2"/>
            <p:cNvSpPr txBox="1">
              <a:spLocks noChangeArrowheads="1"/>
            </p:cNvSpPr>
            <p:nvPr/>
          </p:nvSpPr>
          <p:spPr bwMode="auto">
            <a:xfrm>
              <a:off x="6397985" y="107340"/>
              <a:ext cx="24482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1.1</a:t>
              </a:r>
              <a:r>
                <a:rPr lang="zh-CN" altLang="en-US" dirty="0" smtClean="0">
                  <a:latin typeface="Cambria" panose="02040503050406030204" pitchFamily="18" charset="0"/>
                  <a:ea typeface="华文楷体" panose="02010600040101010101" pitchFamily="2" charset="-122"/>
                </a:rPr>
                <a:t>    矩阵及其运算</a:t>
              </a:r>
              <a:endParaRPr lang="zh-CN" altLang="en-US" dirty="0">
                <a:latin typeface="Cambria" panose="02040503050406030204" pitchFamily="18" charset="0"/>
                <a:ea typeface="华文楷体" panose="02010600040101010101" pitchFamily="2" charset="-122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6299869" y="477240"/>
              <a:ext cx="2664596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6228184" y="548680"/>
              <a:ext cx="2843808" cy="0"/>
            </a:xfrm>
            <a:prstGeom prst="line">
              <a:avLst/>
            </a:prstGeom>
            <a:ln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2" name="Picture 10" descr="C:\Documents and Settings\bdong\Local Settings\Temporary Internet Files\Content.IE5\KE7VZXOH\MC900445732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262563"/>
            <a:ext cx="1925638" cy="159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2"/>
          <p:cNvSpPr txBox="1"/>
          <p:nvPr/>
        </p:nvSpPr>
        <p:spPr>
          <a:xfrm>
            <a:off x="1259632" y="1052736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n-ea"/>
                <a:ea typeface="+mn-ea"/>
              </a:rPr>
              <a:t>观察二元线性方程组</a:t>
            </a:r>
            <a:endParaRPr lang="zh-CN" altLang="en-US" sz="24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5"/>
              <p:cNvSpPr txBox="1"/>
              <p:nvPr/>
            </p:nvSpPr>
            <p:spPr>
              <a:xfrm>
                <a:off x="1259632" y="2847696"/>
                <a:ext cx="456330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  <a:ea typeface="+mn-ea"/>
                  </a:rPr>
                  <a:t>若将其中的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𝑦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+mn-ea"/>
                      </a:rPr>
                      <m:t>换成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+mn-ea"/>
                      </a:rPr>
                      <m:t>, 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即</a:t>
                </a:r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2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847696"/>
                <a:ext cx="4563301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2139" t="-10526" r="-1070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6"/>
          <p:cNvSpPr txBox="1"/>
          <p:nvPr/>
        </p:nvSpPr>
        <p:spPr>
          <a:xfrm>
            <a:off x="1259632" y="4640373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+mn-ea"/>
                <a:ea typeface="+mn-ea"/>
              </a:rPr>
              <a:t>是否改变方程组？</a:t>
            </a:r>
            <a:endParaRPr lang="zh-CN" altLang="en-US" sz="24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8"/>
              <p:cNvSpPr txBox="1"/>
              <p:nvPr/>
            </p:nvSpPr>
            <p:spPr>
              <a:xfrm>
                <a:off x="3598826" y="5273954"/>
                <a:ext cx="1616148" cy="7228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1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   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+mn-ea"/>
                                    </a:rPr>
                                    <m:t>3</m:t>
                                  </m:r>
                                </m:e>
                              </m:mr>
                            </m:m>
                          </m:e>
                        </m:mr>
                      </m:m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3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8826" y="5273954"/>
                <a:ext cx="1616148" cy="72282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直接连接符 33"/>
          <p:cNvCxnSpPr/>
          <p:nvPr/>
        </p:nvCxnSpPr>
        <p:spPr>
          <a:xfrm>
            <a:off x="4784180" y="5198734"/>
            <a:ext cx="0" cy="86409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3"/>
              <p:cNvSpPr txBox="1"/>
              <p:nvPr/>
            </p:nvSpPr>
            <p:spPr>
              <a:xfrm>
                <a:off x="3923928" y="1672880"/>
                <a:ext cx="1870576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−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𝑦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+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𝑦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=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1672880"/>
                <a:ext cx="1870576" cy="91614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3"/>
              <p:cNvSpPr txBox="1"/>
              <p:nvPr/>
            </p:nvSpPr>
            <p:spPr>
              <a:xfrm>
                <a:off x="3923964" y="3552309"/>
                <a:ext cx="2120068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=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=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64" y="3552309"/>
                <a:ext cx="2120068" cy="91614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8"/>
              <p:cNvSpPr txBox="1"/>
              <p:nvPr/>
            </p:nvSpPr>
            <p:spPr>
              <a:xfrm>
                <a:off x="6224099" y="5198734"/>
                <a:ext cx="1849417" cy="7496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1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+mn-ea"/>
                                  </a:rPr>
                                  <m:t>   </m:t>
                                </m:r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4099" y="5198734"/>
                <a:ext cx="1849417" cy="74962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6"/>
          <p:cNvSpPr txBox="1"/>
          <p:nvPr/>
        </p:nvSpPr>
        <p:spPr>
          <a:xfrm>
            <a:off x="6044032" y="6165304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矩形数表：矩阵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9513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7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/>
      <p:bldP spid="24" grpId="0"/>
      <p:bldP spid="33" grpId="0"/>
      <p:bldP spid="15" grpId="0"/>
      <p:bldP spid="16" grpId="0"/>
      <p:bldP spid="17" grpId="0"/>
      <p:bldP spid="2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积分">
  <a:themeElements>
    <a:clrScheme name="积分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Corbel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积分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08</TotalTime>
  <Words>1938</Words>
  <Application>Microsoft Office PowerPoint</Application>
  <PresentationFormat>全屏显示(4:3)</PresentationFormat>
  <Paragraphs>579</Paragraphs>
  <Slides>50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66" baseType="lpstr">
      <vt:lpstr>Adobe Gothic Std B</vt:lpstr>
      <vt:lpstr>华文行楷</vt:lpstr>
      <vt:lpstr>华文楷体</vt:lpstr>
      <vt:lpstr>楷体</vt:lpstr>
      <vt:lpstr>宋体</vt:lpstr>
      <vt:lpstr>Arial</vt:lpstr>
      <vt:lpstr>Calibri</vt:lpstr>
      <vt:lpstr>Cambria</vt:lpstr>
      <vt:lpstr>Cambria Math</vt:lpstr>
      <vt:lpstr>Corbel</vt:lpstr>
      <vt:lpstr>Times New Roman</vt:lpstr>
      <vt:lpstr>Tw Cen MT</vt:lpstr>
      <vt:lpstr>Wingdings</vt:lpstr>
      <vt:lpstr>Wingdings 3</vt:lpstr>
      <vt:lpstr>积分</vt:lpstr>
      <vt:lpstr>Equation</vt:lpstr>
      <vt:lpstr>线 性 代 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要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线性代数</dc:title>
  <dc:creator>samsung</dc:creator>
  <cp:lastModifiedBy>Windows 用户</cp:lastModifiedBy>
  <cp:revision>728</cp:revision>
  <dcterms:modified xsi:type="dcterms:W3CDTF">2019-02-28T08:13:36Z</dcterms:modified>
</cp:coreProperties>
</file>